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66CFB4" w14:textId="77777777" w:rsidR="00B027CA" w:rsidRPr="00B027CA" w:rsidRDefault="00B027CA" w:rsidP="00B027CA">
      <w:pPr>
        <w:tabs>
          <w:tab w:val="left" w:pos="1866"/>
          <w:tab w:val="center" w:pos="4844"/>
        </w:tabs>
        <w:spacing w:line="240" w:lineRule="auto"/>
        <w:ind w:left="-284"/>
        <w:jc w:val="center"/>
        <w:rPr>
          <w:rFonts w:eastAsia="Calibri" w:cs="Times New Roman"/>
          <w:sz w:val="24"/>
          <w:szCs w:val="24"/>
          <w:lang w:eastAsia="ru-RU"/>
        </w:rPr>
      </w:pPr>
      <w:r w:rsidRPr="00B027CA">
        <w:rPr>
          <w:rFonts w:eastAsia="Calibri" w:cs="Times New Roman"/>
          <w:sz w:val="24"/>
          <w:szCs w:val="24"/>
          <w:lang w:eastAsia="ru-RU"/>
        </w:rPr>
        <w:t>МИНИСТЕРСТВО НАУКИ И ВЫСШЕГО ОБРАЗОВАНИЯ РОССИЙСКОЙ ФЕДЕРАЦИИ</w:t>
      </w:r>
    </w:p>
    <w:p w14:paraId="613B2B51" w14:textId="77777777" w:rsidR="00B027CA" w:rsidRPr="00B027CA" w:rsidRDefault="00B027CA" w:rsidP="00B027CA">
      <w:pPr>
        <w:spacing w:line="240" w:lineRule="auto"/>
        <w:jc w:val="center"/>
        <w:rPr>
          <w:rFonts w:eastAsia="Calibri" w:cs="Times New Roman"/>
          <w:sz w:val="24"/>
          <w:szCs w:val="24"/>
          <w:lang w:eastAsia="ru-RU"/>
        </w:rPr>
      </w:pPr>
      <w:r w:rsidRPr="00B027CA">
        <w:rPr>
          <w:rFonts w:eastAsia="Calibri" w:cs="Times New Roman"/>
          <w:sz w:val="24"/>
          <w:szCs w:val="24"/>
          <w:lang w:eastAsia="ru-RU"/>
        </w:rPr>
        <w:t xml:space="preserve">Федеральное государственное бюджетное образовательное учреждение </w:t>
      </w:r>
    </w:p>
    <w:p w14:paraId="35F9B73D" w14:textId="77777777" w:rsidR="00B027CA" w:rsidRPr="00B027CA" w:rsidRDefault="00B027CA" w:rsidP="00B027CA">
      <w:pPr>
        <w:spacing w:line="240" w:lineRule="auto"/>
        <w:jc w:val="center"/>
        <w:rPr>
          <w:rFonts w:eastAsia="Calibri" w:cs="Times New Roman"/>
          <w:sz w:val="24"/>
          <w:szCs w:val="24"/>
          <w:lang w:eastAsia="ru-RU"/>
        </w:rPr>
      </w:pPr>
      <w:r w:rsidRPr="00B027CA">
        <w:rPr>
          <w:rFonts w:eastAsia="Calibri" w:cs="Times New Roman"/>
          <w:sz w:val="24"/>
          <w:szCs w:val="24"/>
          <w:lang w:eastAsia="ru-RU"/>
        </w:rPr>
        <w:t>высшего образования</w:t>
      </w:r>
    </w:p>
    <w:p w14:paraId="47F77FD1" w14:textId="77777777" w:rsidR="00B027CA" w:rsidRPr="00B027CA" w:rsidRDefault="00B027CA" w:rsidP="00B027CA">
      <w:pPr>
        <w:spacing w:line="240" w:lineRule="auto"/>
        <w:jc w:val="center"/>
        <w:rPr>
          <w:rFonts w:eastAsia="Calibri" w:cs="Times New Roman"/>
          <w:b/>
          <w:sz w:val="24"/>
          <w:szCs w:val="24"/>
          <w:lang w:eastAsia="ru-RU"/>
        </w:rPr>
      </w:pPr>
      <w:r w:rsidRPr="00B027CA">
        <w:rPr>
          <w:rFonts w:eastAsia="Calibri" w:cs="Times New Roman"/>
          <w:b/>
          <w:sz w:val="24"/>
          <w:szCs w:val="24"/>
          <w:lang w:eastAsia="ru-RU"/>
        </w:rPr>
        <w:t>«КУБАНСКИЙ ГОСУДАРСТВЕННЫЙ УНИВЕРСИТЕТ»</w:t>
      </w:r>
    </w:p>
    <w:p w14:paraId="7CEF5AE6" w14:textId="77777777" w:rsidR="00B027CA" w:rsidRPr="00B027CA" w:rsidRDefault="00B027CA" w:rsidP="00B027CA">
      <w:pPr>
        <w:spacing w:line="240" w:lineRule="auto"/>
        <w:jc w:val="center"/>
        <w:rPr>
          <w:rFonts w:eastAsia="Calibri" w:cs="Times New Roman"/>
          <w:b/>
          <w:sz w:val="24"/>
          <w:szCs w:val="24"/>
          <w:lang w:eastAsia="ru-RU"/>
        </w:rPr>
      </w:pPr>
      <w:r w:rsidRPr="00B027CA">
        <w:rPr>
          <w:rFonts w:eastAsia="Calibri" w:cs="Times New Roman"/>
          <w:b/>
          <w:sz w:val="24"/>
          <w:szCs w:val="24"/>
          <w:lang w:eastAsia="ru-RU"/>
        </w:rPr>
        <w:t>(ФГБОУ ВО «</w:t>
      </w:r>
      <w:proofErr w:type="spellStart"/>
      <w:r w:rsidRPr="00B027CA">
        <w:rPr>
          <w:rFonts w:eastAsia="Calibri" w:cs="Times New Roman"/>
          <w:b/>
          <w:sz w:val="24"/>
          <w:szCs w:val="24"/>
          <w:lang w:eastAsia="ru-RU"/>
        </w:rPr>
        <w:t>КубГУ</w:t>
      </w:r>
      <w:proofErr w:type="spellEnd"/>
      <w:r w:rsidRPr="00B027CA">
        <w:rPr>
          <w:rFonts w:eastAsia="Calibri" w:cs="Times New Roman"/>
          <w:b/>
          <w:sz w:val="24"/>
          <w:szCs w:val="24"/>
          <w:lang w:eastAsia="ru-RU"/>
        </w:rPr>
        <w:t>»)</w:t>
      </w:r>
    </w:p>
    <w:p w14:paraId="057F31EE" w14:textId="77777777" w:rsidR="00B027CA" w:rsidRPr="00B027CA" w:rsidRDefault="00B027CA" w:rsidP="00B027CA">
      <w:pPr>
        <w:spacing w:line="240" w:lineRule="auto"/>
        <w:jc w:val="center"/>
        <w:rPr>
          <w:rFonts w:eastAsia="Calibri" w:cs="Times New Roman"/>
          <w:b/>
          <w:sz w:val="24"/>
          <w:szCs w:val="24"/>
          <w:lang w:eastAsia="ru-RU"/>
        </w:rPr>
      </w:pPr>
    </w:p>
    <w:p w14:paraId="7BAB1B0C" w14:textId="77777777" w:rsidR="00B027CA" w:rsidRPr="00B027CA" w:rsidRDefault="00B027CA" w:rsidP="00B027CA">
      <w:pPr>
        <w:spacing w:line="240" w:lineRule="auto"/>
        <w:jc w:val="center"/>
        <w:rPr>
          <w:rFonts w:eastAsia="Calibri" w:cs="Times New Roman"/>
          <w:b/>
          <w:szCs w:val="28"/>
          <w:lang w:eastAsia="ru-RU"/>
        </w:rPr>
      </w:pPr>
      <w:r w:rsidRPr="00B027CA">
        <w:rPr>
          <w:rFonts w:eastAsia="Calibri" w:cs="Times New Roman"/>
          <w:b/>
          <w:szCs w:val="28"/>
          <w:lang w:eastAsia="ru-RU"/>
        </w:rPr>
        <w:t>Факультет компьютерных технологий и прикладной математики</w:t>
      </w:r>
    </w:p>
    <w:p w14:paraId="6E39A646" w14:textId="77777777" w:rsidR="00B027CA" w:rsidRPr="00B027CA" w:rsidRDefault="00B027CA" w:rsidP="00B027CA">
      <w:pPr>
        <w:jc w:val="center"/>
        <w:rPr>
          <w:rFonts w:eastAsia="Calibri" w:cs="Times New Roman"/>
          <w:b/>
          <w:szCs w:val="28"/>
          <w:lang w:eastAsia="ru-RU"/>
        </w:rPr>
      </w:pPr>
      <w:r w:rsidRPr="00B027CA">
        <w:rPr>
          <w:rFonts w:eastAsia="Calibri" w:cs="Times New Roman"/>
          <w:b/>
          <w:szCs w:val="28"/>
          <w:lang w:eastAsia="ru-RU"/>
        </w:rPr>
        <w:t>Кафедра вычислительных технологий</w:t>
      </w:r>
    </w:p>
    <w:p w14:paraId="34ACC2A4" w14:textId="77777777" w:rsidR="00B027CA" w:rsidRPr="00B027CA" w:rsidRDefault="00B027CA" w:rsidP="00B027CA">
      <w:pPr>
        <w:jc w:val="center"/>
        <w:rPr>
          <w:rFonts w:eastAsia="Calibri" w:cs="Times New Roman"/>
          <w:sz w:val="24"/>
          <w:szCs w:val="24"/>
          <w:lang w:eastAsia="ru-RU"/>
        </w:rPr>
      </w:pPr>
    </w:p>
    <w:p w14:paraId="62B3E71E" w14:textId="77777777" w:rsidR="00B027CA" w:rsidRPr="00B027CA" w:rsidRDefault="00B027CA" w:rsidP="00B027CA">
      <w:pPr>
        <w:spacing w:line="240" w:lineRule="auto"/>
        <w:ind w:firstLine="5529"/>
        <w:jc w:val="left"/>
        <w:rPr>
          <w:rFonts w:eastAsia="Calibri" w:cs="Times New Roman"/>
          <w:bCs/>
          <w:szCs w:val="28"/>
          <w:lang w:eastAsia="ru-RU"/>
        </w:rPr>
      </w:pPr>
      <w:r w:rsidRPr="00B027CA">
        <w:rPr>
          <w:rFonts w:eastAsia="Calibri" w:cs="Times New Roman"/>
          <w:bCs/>
          <w:szCs w:val="28"/>
          <w:lang w:eastAsia="ru-RU"/>
        </w:rPr>
        <w:t>Допустить к защите</w:t>
      </w:r>
    </w:p>
    <w:p w14:paraId="2AB64610" w14:textId="77777777" w:rsidR="00B027CA" w:rsidRPr="00B027CA" w:rsidRDefault="00B027CA" w:rsidP="00B027CA">
      <w:pPr>
        <w:spacing w:line="240" w:lineRule="auto"/>
        <w:ind w:firstLine="5529"/>
        <w:jc w:val="left"/>
        <w:rPr>
          <w:rFonts w:eastAsia="Calibri" w:cs="Times New Roman"/>
          <w:bCs/>
          <w:szCs w:val="28"/>
          <w:lang w:eastAsia="ru-RU"/>
        </w:rPr>
      </w:pPr>
      <w:r w:rsidRPr="00B027CA">
        <w:rPr>
          <w:rFonts w:eastAsia="Calibri" w:cs="Times New Roman"/>
          <w:bCs/>
          <w:szCs w:val="28"/>
          <w:lang w:eastAsia="ru-RU"/>
        </w:rPr>
        <w:t>Заведующий кафедрой</w:t>
      </w:r>
    </w:p>
    <w:p w14:paraId="2DAA9753" w14:textId="77777777" w:rsidR="00B027CA" w:rsidRPr="00B027CA" w:rsidRDefault="00B027CA" w:rsidP="00B027CA">
      <w:pPr>
        <w:spacing w:line="240" w:lineRule="auto"/>
        <w:ind w:left="5529"/>
        <w:jc w:val="left"/>
        <w:rPr>
          <w:rFonts w:eastAsia="Calibri" w:cs="Times New Roman"/>
          <w:szCs w:val="28"/>
          <w:lang w:eastAsia="ru-RU"/>
        </w:rPr>
      </w:pPr>
      <w:r w:rsidRPr="00B027CA">
        <w:rPr>
          <w:rFonts w:eastAsia="Calibri" w:cs="Times New Roman"/>
          <w:szCs w:val="28"/>
          <w:lang w:eastAsia="ru-RU"/>
        </w:rPr>
        <w:t xml:space="preserve">д-р техн. наук, проф., </w:t>
      </w:r>
    </w:p>
    <w:p w14:paraId="047C17E2" w14:textId="77777777" w:rsidR="00B027CA" w:rsidRPr="00B027CA" w:rsidRDefault="00B027CA" w:rsidP="00B027CA">
      <w:pPr>
        <w:spacing w:line="240" w:lineRule="auto"/>
        <w:ind w:firstLine="5528"/>
        <w:jc w:val="left"/>
        <w:rPr>
          <w:rFonts w:eastAsia="Calibri" w:cs="Times New Roman"/>
          <w:bCs/>
          <w:szCs w:val="28"/>
          <w:lang w:eastAsia="ru-RU"/>
        </w:rPr>
      </w:pPr>
      <w:r w:rsidRPr="00B027CA">
        <w:rPr>
          <w:rFonts w:eastAsia="Calibri" w:cs="Times New Roman"/>
          <w:bCs/>
          <w:szCs w:val="28"/>
          <w:lang w:eastAsia="ru-RU"/>
        </w:rPr>
        <w:t>____________</w:t>
      </w:r>
      <w:r w:rsidRPr="00B027CA">
        <w:rPr>
          <w:rFonts w:eastAsia="Calibri" w:cs="Times New Roman"/>
          <w:bCs/>
          <w:szCs w:val="28"/>
          <w:u w:val="single"/>
          <w:lang w:eastAsia="ru-RU"/>
        </w:rPr>
        <w:t xml:space="preserve"> </w:t>
      </w:r>
      <w:proofErr w:type="gramStart"/>
      <w:r w:rsidRPr="00B027CA">
        <w:rPr>
          <w:rFonts w:eastAsia="Calibri" w:cs="Times New Roman"/>
          <w:bCs/>
          <w:szCs w:val="28"/>
          <w:lang w:eastAsia="ru-RU"/>
        </w:rPr>
        <w:t>Ю.М.</w:t>
      </w:r>
      <w:proofErr w:type="gramEnd"/>
      <w:r w:rsidRPr="00B027CA">
        <w:rPr>
          <w:rFonts w:eastAsia="Calibri" w:cs="Times New Roman"/>
          <w:bCs/>
          <w:szCs w:val="28"/>
          <w:lang w:eastAsia="ru-RU"/>
        </w:rPr>
        <w:t xml:space="preserve"> Вишняков</w:t>
      </w:r>
    </w:p>
    <w:p w14:paraId="27ACEC94" w14:textId="77777777" w:rsidR="00B027CA" w:rsidRPr="00B027CA" w:rsidRDefault="00B027CA" w:rsidP="00B027CA">
      <w:pPr>
        <w:spacing w:line="240" w:lineRule="auto"/>
        <w:ind w:firstLine="5528"/>
        <w:jc w:val="left"/>
        <w:rPr>
          <w:rFonts w:eastAsia="Calibri" w:cs="Times New Roman"/>
          <w:bCs/>
          <w:sz w:val="24"/>
          <w:szCs w:val="24"/>
          <w:lang w:eastAsia="ru-RU"/>
        </w:rPr>
      </w:pPr>
      <w:r w:rsidRPr="00B027CA">
        <w:rPr>
          <w:rFonts w:eastAsia="Calibri" w:cs="Times New Roman"/>
          <w:bCs/>
          <w:sz w:val="24"/>
          <w:szCs w:val="24"/>
          <w:lang w:eastAsia="ru-RU"/>
        </w:rPr>
        <w:t xml:space="preserve">   (подпись)</w:t>
      </w:r>
    </w:p>
    <w:p w14:paraId="2FFCBB70" w14:textId="77777777" w:rsidR="00B027CA" w:rsidRPr="00B027CA" w:rsidRDefault="00B027CA" w:rsidP="00B027CA">
      <w:pPr>
        <w:spacing w:line="240" w:lineRule="auto"/>
        <w:ind w:firstLine="5528"/>
        <w:jc w:val="left"/>
        <w:rPr>
          <w:rFonts w:eastAsia="Calibri" w:cs="Times New Roman"/>
          <w:bCs/>
          <w:szCs w:val="28"/>
          <w:lang w:eastAsia="ru-RU"/>
        </w:rPr>
      </w:pPr>
      <w:r w:rsidRPr="00B027CA">
        <w:rPr>
          <w:rFonts w:eastAsia="Calibri" w:cs="Times New Roman"/>
          <w:bCs/>
          <w:szCs w:val="28"/>
          <w:lang w:eastAsia="ru-RU"/>
        </w:rPr>
        <w:t xml:space="preserve">_____________________2022г. </w:t>
      </w:r>
    </w:p>
    <w:p w14:paraId="0DAF9115" w14:textId="77777777" w:rsidR="00B027CA" w:rsidRPr="00B027CA" w:rsidRDefault="00B027CA" w:rsidP="00B027CA">
      <w:pPr>
        <w:jc w:val="center"/>
        <w:rPr>
          <w:rFonts w:eastAsia="Calibri" w:cs="Times New Roman"/>
          <w:sz w:val="24"/>
          <w:szCs w:val="24"/>
          <w:lang w:eastAsia="ru-RU"/>
        </w:rPr>
      </w:pPr>
    </w:p>
    <w:p w14:paraId="235D7A7E" w14:textId="77777777" w:rsidR="00B027CA" w:rsidRPr="00B027CA" w:rsidRDefault="00B027CA" w:rsidP="00B027CA">
      <w:pPr>
        <w:spacing w:line="240" w:lineRule="auto"/>
        <w:jc w:val="center"/>
        <w:rPr>
          <w:rFonts w:eastAsia="Calibri" w:cs="Times New Roman"/>
          <w:b/>
          <w:szCs w:val="28"/>
          <w:lang w:eastAsia="ru-RU"/>
        </w:rPr>
      </w:pPr>
      <w:r w:rsidRPr="00B027CA">
        <w:rPr>
          <w:rFonts w:eastAsia="Calibri" w:cs="Times New Roman"/>
          <w:b/>
          <w:szCs w:val="28"/>
          <w:lang w:eastAsia="ru-RU"/>
        </w:rPr>
        <w:t>ВЫПУСКНАЯ КВАЛИФИКАЦИОННАЯ РАБОТА</w:t>
      </w:r>
    </w:p>
    <w:p w14:paraId="5430FF86" w14:textId="77777777" w:rsidR="00B027CA" w:rsidRPr="00B027CA" w:rsidRDefault="00B027CA" w:rsidP="00B027CA">
      <w:pPr>
        <w:spacing w:line="240" w:lineRule="auto"/>
        <w:jc w:val="center"/>
        <w:rPr>
          <w:rFonts w:eastAsia="Calibri" w:cs="Times New Roman"/>
          <w:b/>
          <w:szCs w:val="28"/>
          <w:lang w:eastAsia="ru-RU"/>
        </w:rPr>
      </w:pPr>
      <w:r w:rsidRPr="00B027CA">
        <w:rPr>
          <w:rFonts w:eastAsia="Calibri" w:cs="Times New Roman"/>
          <w:b/>
          <w:szCs w:val="28"/>
          <w:lang w:eastAsia="ru-RU"/>
        </w:rPr>
        <w:t>(БАКАЛАВРСКАЯ РАБОТА)</w:t>
      </w:r>
    </w:p>
    <w:p w14:paraId="76C7AA04" w14:textId="77777777" w:rsidR="00B027CA" w:rsidRPr="00B027CA" w:rsidRDefault="00B027CA" w:rsidP="00B027CA">
      <w:pPr>
        <w:jc w:val="center"/>
        <w:rPr>
          <w:rFonts w:eastAsia="Calibri" w:cs="Times New Roman"/>
          <w:b/>
          <w:szCs w:val="28"/>
          <w:lang w:eastAsia="ru-RU"/>
        </w:rPr>
      </w:pPr>
    </w:p>
    <w:p w14:paraId="1DA95BD4" w14:textId="77777777" w:rsidR="00B027CA" w:rsidRDefault="00B027CA" w:rsidP="00B027CA">
      <w:pPr>
        <w:spacing w:line="240" w:lineRule="auto"/>
        <w:jc w:val="center"/>
        <w:rPr>
          <w:rFonts w:eastAsia="Calibri" w:cs="Times New Roman"/>
          <w:b/>
          <w:bCs/>
          <w:szCs w:val="28"/>
          <w:lang w:eastAsia="ru-RU"/>
        </w:rPr>
      </w:pPr>
      <w:r>
        <w:rPr>
          <w:rFonts w:eastAsia="Calibri" w:cs="Times New Roman"/>
          <w:b/>
          <w:bCs/>
          <w:szCs w:val="28"/>
          <w:lang w:eastAsia="ru-RU"/>
        </w:rPr>
        <w:t>АВТОМАТИЧЕСКАЯ ЖАНРОВАЯ КЛАССИФИКАЦИЯ НА ОСНОВЕ МАШИННОГО ОБУЧЕНИЯ</w:t>
      </w:r>
    </w:p>
    <w:p w14:paraId="7621419E" w14:textId="77777777" w:rsidR="00B027CA" w:rsidRPr="00B027CA" w:rsidRDefault="00B027CA" w:rsidP="00B027CA">
      <w:pPr>
        <w:jc w:val="left"/>
        <w:rPr>
          <w:rFonts w:eastAsia="Calibri" w:cs="Times New Roman"/>
          <w:sz w:val="24"/>
          <w:szCs w:val="24"/>
          <w:lang w:eastAsia="ru-RU"/>
        </w:rPr>
      </w:pPr>
    </w:p>
    <w:p w14:paraId="74DF4D5F" w14:textId="54FFB387" w:rsidR="00B027CA" w:rsidRPr="00B027CA" w:rsidRDefault="00B027CA" w:rsidP="00B027CA">
      <w:pPr>
        <w:jc w:val="left"/>
        <w:rPr>
          <w:rFonts w:eastAsia="Calibri" w:cs="Times New Roman"/>
          <w:szCs w:val="28"/>
          <w:lang w:eastAsia="ru-RU"/>
        </w:rPr>
      </w:pPr>
      <w:r w:rsidRPr="00B027CA">
        <w:rPr>
          <w:rFonts w:eastAsia="Calibri" w:cs="Times New Roman"/>
          <w:szCs w:val="28"/>
          <w:lang w:eastAsia="ru-RU"/>
        </w:rPr>
        <w:t xml:space="preserve">Работу выполнил______________________________________ </w:t>
      </w:r>
      <w:r>
        <w:rPr>
          <w:rFonts w:eastAsia="Calibri" w:cs="Times New Roman"/>
          <w:szCs w:val="28"/>
          <w:lang w:eastAsia="ru-RU"/>
        </w:rPr>
        <w:t>К</w:t>
      </w:r>
      <w:r w:rsidRPr="00B027CA">
        <w:rPr>
          <w:rFonts w:eastAsia="Calibri" w:cs="Times New Roman"/>
          <w:szCs w:val="28"/>
          <w:lang w:eastAsia="ru-RU"/>
        </w:rPr>
        <w:t>.</w:t>
      </w:r>
      <w:r>
        <w:rPr>
          <w:rFonts w:eastAsia="Calibri" w:cs="Times New Roman"/>
          <w:szCs w:val="28"/>
          <w:lang w:eastAsia="ru-RU"/>
        </w:rPr>
        <w:t>Л</w:t>
      </w:r>
      <w:r w:rsidRPr="00B027CA">
        <w:rPr>
          <w:rFonts w:eastAsia="Calibri" w:cs="Times New Roman"/>
          <w:szCs w:val="28"/>
          <w:lang w:eastAsia="ru-RU"/>
        </w:rPr>
        <w:t xml:space="preserve">. </w:t>
      </w:r>
      <w:proofErr w:type="spellStart"/>
      <w:r>
        <w:rPr>
          <w:rFonts w:eastAsia="Calibri" w:cs="Times New Roman"/>
          <w:szCs w:val="28"/>
          <w:lang w:eastAsia="ru-RU"/>
        </w:rPr>
        <w:t>Хван</w:t>
      </w:r>
      <w:proofErr w:type="spellEnd"/>
    </w:p>
    <w:p w14:paraId="35A822D5" w14:textId="77777777" w:rsidR="00B027CA" w:rsidRPr="00B027CA" w:rsidRDefault="00B027CA" w:rsidP="00B027CA">
      <w:pPr>
        <w:jc w:val="center"/>
        <w:rPr>
          <w:rFonts w:eastAsia="Calibri" w:cs="Times New Roman"/>
          <w:sz w:val="24"/>
          <w:szCs w:val="24"/>
          <w:lang w:eastAsia="ru-RU"/>
        </w:rPr>
      </w:pPr>
      <w:r w:rsidRPr="00B027CA">
        <w:rPr>
          <w:rFonts w:eastAsia="Calibri" w:cs="Times New Roman"/>
          <w:sz w:val="24"/>
          <w:szCs w:val="24"/>
          <w:lang w:eastAsia="ru-RU"/>
        </w:rPr>
        <w:t>(подпись)</w:t>
      </w:r>
    </w:p>
    <w:p w14:paraId="0E4D1FD2" w14:textId="77777777" w:rsidR="00B027CA" w:rsidRPr="00B027CA" w:rsidRDefault="00B027CA" w:rsidP="00B027CA">
      <w:pPr>
        <w:spacing w:line="240" w:lineRule="auto"/>
        <w:jc w:val="right"/>
        <w:rPr>
          <w:rFonts w:eastAsia="Calibri" w:cs="Times New Roman"/>
          <w:szCs w:val="28"/>
          <w:u w:val="single"/>
          <w:lang w:eastAsia="ru-RU"/>
        </w:rPr>
      </w:pPr>
      <w:r w:rsidRPr="00B027CA">
        <w:rPr>
          <w:rFonts w:eastAsia="Calibri" w:cs="Times New Roman"/>
          <w:szCs w:val="28"/>
          <w:lang w:eastAsia="ru-RU"/>
        </w:rPr>
        <w:t xml:space="preserve">Направление подготовки </w:t>
      </w:r>
      <w:r w:rsidRPr="00B027CA">
        <w:rPr>
          <w:rFonts w:eastAsia="Calibri" w:cs="Times New Roman"/>
          <w:szCs w:val="28"/>
          <w:u w:val="single"/>
          <w:lang w:eastAsia="ru-RU"/>
        </w:rPr>
        <w:t>02.03.02 — «Фундаментальная информатика и</w:t>
      </w:r>
      <w:r w:rsidRPr="00B027CA">
        <w:rPr>
          <w:rFonts w:eastAsia="Calibri" w:cs="Times New Roman"/>
          <w:szCs w:val="28"/>
          <w:lang w:eastAsia="ru-RU"/>
        </w:rPr>
        <w:t>_____</w:t>
      </w:r>
    </w:p>
    <w:p w14:paraId="3FCA77FB" w14:textId="77777777" w:rsidR="00B027CA" w:rsidRPr="00B027CA" w:rsidRDefault="00B027CA" w:rsidP="00B027CA">
      <w:pPr>
        <w:spacing w:line="240" w:lineRule="auto"/>
        <w:rPr>
          <w:rFonts w:eastAsia="Calibri" w:cs="Times New Roman"/>
          <w:szCs w:val="28"/>
          <w:lang w:eastAsia="ru-RU"/>
        </w:rPr>
      </w:pPr>
      <w:r w:rsidRPr="00B027CA">
        <w:rPr>
          <w:rFonts w:eastAsia="Calibri" w:cs="Times New Roman"/>
          <w:szCs w:val="28"/>
          <w:lang w:eastAsia="ru-RU"/>
        </w:rPr>
        <w:t xml:space="preserve">                                                       (код, наименование)</w:t>
      </w:r>
    </w:p>
    <w:p w14:paraId="5569B6F8" w14:textId="77777777" w:rsidR="00B027CA" w:rsidRPr="00B027CA" w:rsidRDefault="00B027CA" w:rsidP="00B027CA">
      <w:pPr>
        <w:spacing w:line="240" w:lineRule="auto"/>
        <w:jc w:val="right"/>
        <w:rPr>
          <w:rFonts w:eastAsia="Calibri" w:cs="Times New Roman"/>
          <w:szCs w:val="28"/>
          <w:u w:val="single"/>
          <w:lang w:eastAsia="ru-RU"/>
        </w:rPr>
      </w:pPr>
      <w:r w:rsidRPr="00B027CA">
        <w:rPr>
          <w:rFonts w:eastAsia="Calibri" w:cs="Times New Roman"/>
          <w:szCs w:val="28"/>
          <w:u w:val="single"/>
          <w:lang w:eastAsia="ru-RU"/>
        </w:rPr>
        <w:t xml:space="preserve">информационные </w:t>
      </w:r>
      <w:proofErr w:type="gramStart"/>
      <w:r w:rsidRPr="00B027CA">
        <w:rPr>
          <w:rFonts w:eastAsia="Calibri" w:cs="Times New Roman"/>
          <w:szCs w:val="28"/>
          <w:u w:val="single"/>
          <w:lang w:eastAsia="ru-RU"/>
        </w:rPr>
        <w:t>технологии»</w:t>
      </w:r>
      <w:r w:rsidRPr="00B027CA">
        <w:rPr>
          <w:rFonts w:eastAsia="Calibri" w:cs="Times New Roman"/>
          <w:szCs w:val="28"/>
          <w:lang w:eastAsia="ru-RU"/>
        </w:rPr>
        <w:t>_</w:t>
      </w:r>
      <w:proofErr w:type="gramEnd"/>
      <w:r w:rsidRPr="00B027CA">
        <w:rPr>
          <w:rFonts w:eastAsia="Calibri" w:cs="Times New Roman"/>
          <w:szCs w:val="28"/>
          <w:lang w:eastAsia="ru-RU"/>
        </w:rPr>
        <w:t>_______________________________________</w:t>
      </w:r>
      <w:r w:rsidRPr="00B027CA">
        <w:rPr>
          <w:rFonts w:eastAsia="Calibri" w:cs="Times New Roman"/>
          <w:szCs w:val="28"/>
          <w:u w:val="single"/>
          <w:lang w:eastAsia="ru-RU"/>
        </w:rPr>
        <w:t xml:space="preserve"> </w:t>
      </w:r>
    </w:p>
    <w:p w14:paraId="539D1951" w14:textId="77777777" w:rsidR="00B027CA" w:rsidRPr="00B027CA" w:rsidRDefault="00B027CA" w:rsidP="00B027CA">
      <w:pPr>
        <w:rPr>
          <w:rFonts w:eastAsia="Calibri" w:cs="Times New Roman"/>
          <w:szCs w:val="28"/>
          <w:lang w:eastAsia="ru-RU"/>
        </w:rPr>
      </w:pPr>
      <w:r w:rsidRPr="00B027CA">
        <w:rPr>
          <w:rFonts w:eastAsia="Calibri" w:cs="Times New Roman"/>
          <w:szCs w:val="28"/>
          <w:lang w:eastAsia="ru-RU"/>
        </w:rPr>
        <w:t>Направленность (профиль) _______</w:t>
      </w:r>
      <w:proofErr w:type="gramStart"/>
      <w:r w:rsidRPr="00B027CA">
        <w:rPr>
          <w:rFonts w:eastAsia="Calibri" w:cs="Times New Roman"/>
          <w:szCs w:val="28"/>
          <w:lang w:eastAsia="ru-RU"/>
        </w:rPr>
        <w:t>_</w:t>
      </w:r>
      <w:r w:rsidRPr="00B027CA">
        <w:rPr>
          <w:rFonts w:eastAsia="Calibri" w:cs="Times New Roman"/>
          <w:szCs w:val="28"/>
          <w:u w:val="single"/>
          <w:lang w:eastAsia="ru-RU"/>
        </w:rPr>
        <w:t>«</w:t>
      </w:r>
      <w:proofErr w:type="gramEnd"/>
      <w:r w:rsidRPr="00B027CA">
        <w:rPr>
          <w:rFonts w:eastAsia="Calibri" w:cs="Times New Roman"/>
          <w:szCs w:val="28"/>
          <w:u w:val="single"/>
          <w:lang w:eastAsia="ru-RU"/>
        </w:rPr>
        <w:t>Вычислительные технологии»</w:t>
      </w:r>
      <w:r w:rsidRPr="00B027CA">
        <w:rPr>
          <w:rFonts w:eastAsia="Calibri" w:cs="Times New Roman"/>
          <w:szCs w:val="28"/>
          <w:lang w:eastAsia="ru-RU"/>
        </w:rPr>
        <w:t>________</w:t>
      </w:r>
    </w:p>
    <w:p w14:paraId="4CE10E5E" w14:textId="77777777" w:rsidR="00B027CA" w:rsidRPr="00B027CA" w:rsidRDefault="00B027CA" w:rsidP="00B027CA">
      <w:pPr>
        <w:spacing w:line="240" w:lineRule="auto"/>
        <w:jc w:val="left"/>
        <w:rPr>
          <w:rFonts w:eastAsia="Calibri" w:cs="Times New Roman"/>
          <w:szCs w:val="28"/>
          <w:lang w:eastAsia="ru-RU"/>
        </w:rPr>
      </w:pPr>
      <w:r w:rsidRPr="00B027CA">
        <w:rPr>
          <w:rFonts w:eastAsia="Calibri" w:cs="Times New Roman"/>
          <w:szCs w:val="28"/>
          <w:lang w:eastAsia="ru-RU"/>
        </w:rPr>
        <w:t>Научный руководитель</w:t>
      </w:r>
    </w:p>
    <w:p w14:paraId="70F11319" w14:textId="4E9FFABE" w:rsidR="00B027CA" w:rsidRPr="00B027CA" w:rsidRDefault="00B027CA" w:rsidP="00B027CA">
      <w:pPr>
        <w:spacing w:line="240" w:lineRule="auto"/>
        <w:jc w:val="right"/>
        <w:rPr>
          <w:rFonts w:eastAsia="Calibri" w:cs="Times New Roman"/>
          <w:szCs w:val="28"/>
          <w:lang w:eastAsia="ru-RU"/>
        </w:rPr>
      </w:pPr>
      <w:r w:rsidRPr="00B027CA">
        <w:rPr>
          <w:rFonts w:eastAsia="Calibri" w:cs="Times New Roman"/>
          <w:szCs w:val="28"/>
          <w:lang w:eastAsia="ru-RU"/>
        </w:rPr>
        <w:t>д-р техн. наук, проф.</w:t>
      </w:r>
      <w:r>
        <w:rPr>
          <w:rFonts w:eastAsia="Calibri" w:cs="Times New Roman"/>
          <w:szCs w:val="28"/>
          <w:lang w:eastAsia="ru-RU"/>
        </w:rPr>
        <w:t xml:space="preserve"> </w:t>
      </w:r>
      <w:r w:rsidRPr="00B027CA">
        <w:rPr>
          <w:rFonts w:eastAsia="Calibri" w:cs="Times New Roman"/>
          <w:szCs w:val="28"/>
          <w:lang w:eastAsia="ru-RU"/>
        </w:rPr>
        <w:t xml:space="preserve">__________________________________ </w:t>
      </w:r>
      <w:proofErr w:type="spellStart"/>
      <w:r>
        <w:rPr>
          <w:rFonts w:eastAsia="Calibri" w:cs="Times New Roman"/>
          <w:szCs w:val="28"/>
          <w:lang w:eastAsia="ru-RU"/>
        </w:rPr>
        <w:t>Ю</w:t>
      </w:r>
      <w:r w:rsidRPr="00B027CA">
        <w:rPr>
          <w:rFonts w:eastAsia="Calibri" w:cs="Times New Roman"/>
          <w:szCs w:val="28"/>
          <w:lang w:eastAsia="ru-RU"/>
        </w:rPr>
        <w:t>.</w:t>
      </w:r>
      <w:r>
        <w:rPr>
          <w:rFonts w:eastAsia="Calibri" w:cs="Times New Roman"/>
          <w:szCs w:val="28"/>
          <w:lang w:eastAsia="ru-RU"/>
        </w:rPr>
        <w:t>М</w:t>
      </w:r>
      <w:r w:rsidRPr="00B027CA">
        <w:rPr>
          <w:rFonts w:eastAsia="Calibri" w:cs="Times New Roman"/>
          <w:szCs w:val="28"/>
          <w:lang w:eastAsia="ru-RU"/>
        </w:rPr>
        <w:t>.</w:t>
      </w:r>
      <w:r>
        <w:rPr>
          <w:rFonts w:eastAsia="Calibri" w:cs="Times New Roman"/>
          <w:szCs w:val="28"/>
          <w:lang w:eastAsia="ru-RU"/>
        </w:rPr>
        <w:t>Вишняков</w:t>
      </w:r>
      <w:proofErr w:type="spellEnd"/>
    </w:p>
    <w:p w14:paraId="6B7695F3" w14:textId="77777777" w:rsidR="00B027CA" w:rsidRPr="00B027CA" w:rsidRDefault="00B027CA" w:rsidP="00B027CA">
      <w:pPr>
        <w:spacing w:line="240" w:lineRule="auto"/>
        <w:jc w:val="center"/>
        <w:rPr>
          <w:rFonts w:eastAsia="Calibri" w:cs="Times New Roman"/>
          <w:sz w:val="24"/>
          <w:szCs w:val="24"/>
          <w:lang w:eastAsia="ru-RU"/>
        </w:rPr>
      </w:pPr>
      <w:r w:rsidRPr="00B027CA">
        <w:rPr>
          <w:rFonts w:eastAsia="Calibri" w:cs="Times New Roman"/>
          <w:sz w:val="24"/>
          <w:szCs w:val="24"/>
          <w:lang w:eastAsia="ru-RU"/>
        </w:rPr>
        <w:t>(подпись)</w:t>
      </w:r>
    </w:p>
    <w:p w14:paraId="3F636C76" w14:textId="77777777" w:rsidR="00B027CA" w:rsidRPr="00B027CA" w:rsidRDefault="00B027CA" w:rsidP="00B027CA">
      <w:pPr>
        <w:spacing w:line="240" w:lineRule="auto"/>
        <w:jc w:val="left"/>
        <w:rPr>
          <w:rFonts w:eastAsia="Calibri" w:cs="Times New Roman"/>
          <w:szCs w:val="28"/>
          <w:lang w:eastAsia="ru-RU"/>
        </w:rPr>
      </w:pPr>
      <w:proofErr w:type="spellStart"/>
      <w:r w:rsidRPr="00B027CA">
        <w:rPr>
          <w:rFonts w:eastAsia="Calibri" w:cs="Times New Roman"/>
          <w:szCs w:val="28"/>
          <w:lang w:eastAsia="ru-RU"/>
        </w:rPr>
        <w:t>Нормоконтролер</w:t>
      </w:r>
      <w:proofErr w:type="spellEnd"/>
    </w:p>
    <w:p w14:paraId="6444B4F8" w14:textId="77777777" w:rsidR="00B027CA" w:rsidRPr="00B027CA" w:rsidRDefault="00B027CA" w:rsidP="00B027CA">
      <w:pPr>
        <w:spacing w:line="240" w:lineRule="auto"/>
        <w:jc w:val="right"/>
        <w:rPr>
          <w:rFonts w:eastAsia="Calibri" w:cs="Times New Roman"/>
          <w:szCs w:val="28"/>
          <w:lang w:eastAsia="ru-RU"/>
        </w:rPr>
      </w:pPr>
      <w:proofErr w:type="spellStart"/>
      <w:proofErr w:type="gramStart"/>
      <w:r w:rsidRPr="00B027CA">
        <w:rPr>
          <w:rFonts w:eastAsia="Calibri" w:cs="Times New Roman"/>
          <w:szCs w:val="28"/>
          <w:lang w:eastAsia="ru-RU"/>
        </w:rPr>
        <w:t>канд.техн</w:t>
      </w:r>
      <w:proofErr w:type="gramEnd"/>
      <w:r w:rsidRPr="00B027CA">
        <w:rPr>
          <w:rFonts w:eastAsia="Calibri" w:cs="Times New Roman"/>
          <w:szCs w:val="28"/>
          <w:lang w:eastAsia="ru-RU"/>
        </w:rPr>
        <w:t>.наук</w:t>
      </w:r>
      <w:proofErr w:type="spellEnd"/>
      <w:r w:rsidRPr="00B027CA">
        <w:rPr>
          <w:rFonts w:eastAsia="Calibri" w:cs="Times New Roman"/>
          <w:szCs w:val="28"/>
          <w:lang w:eastAsia="ru-RU"/>
        </w:rPr>
        <w:t xml:space="preserve">., доц. __________________________________ </w:t>
      </w:r>
      <w:proofErr w:type="spellStart"/>
      <w:r w:rsidRPr="00B027CA">
        <w:rPr>
          <w:rFonts w:eastAsia="Calibri" w:cs="Times New Roman"/>
          <w:szCs w:val="28"/>
          <w:lang w:eastAsia="ru-RU"/>
        </w:rPr>
        <w:t>Е.Е.Полупанова</w:t>
      </w:r>
      <w:proofErr w:type="spellEnd"/>
    </w:p>
    <w:p w14:paraId="3ADF8096" w14:textId="77777777" w:rsidR="00B027CA" w:rsidRPr="00B027CA" w:rsidRDefault="00B027CA" w:rsidP="00B027CA">
      <w:pPr>
        <w:jc w:val="center"/>
        <w:rPr>
          <w:rFonts w:eastAsia="Calibri" w:cs="Times New Roman"/>
          <w:sz w:val="24"/>
          <w:szCs w:val="24"/>
          <w:lang w:eastAsia="ru-RU"/>
        </w:rPr>
      </w:pPr>
      <w:r w:rsidRPr="00B027CA">
        <w:rPr>
          <w:rFonts w:eastAsia="Calibri" w:cs="Times New Roman"/>
          <w:sz w:val="24"/>
          <w:szCs w:val="24"/>
          <w:lang w:eastAsia="ru-RU"/>
        </w:rPr>
        <w:t>(подпись)</w:t>
      </w:r>
    </w:p>
    <w:p w14:paraId="2B54C2F3" w14:textId="77777777" w:rsidR="00B027CA" w:rsidRPr="00B027CA" w:rsidRDefault="00B027CA" w:rsidP="00B027CA">
      <w:pPr>
        <w:tabs>
          <w:tab w:val="left" w:pos="1701"/>
        </w:tabs>
        <w:jc w:val="center"/>
        <w:rPr>
          <w:rFonts w:eastAsia="Calibri" w:cs="Times New Roman"/>
          <w:sz w:val="24"/>
          <w:szCs w:val="24"/>
          <w:lang w:eastAsia="ru-RU"/>
        </w:rPr>
      </w:pPr>
    </w:p>
    <w:p w14:paraId="6DC7B08D" w14:textId="77777777" w:rsidR="00B027CA" w:rsidRPr="00B027CA" w:rsidRDefault="00B027CA" w:rsidP="00B027CA">
      <w:pPr>
        <w:tabs>
          <w:tab w:val="left" w:pos="1701"/>
        </w:tabs>
        <w:jc w:val="center"/>
        <w:rPr>
          <w:rFonts w:eastAsia="Calibri" w:cs="Times New Roman"/>
          <w:sz w:val="24"/>
          <w:szCs w:val="24"/>
          <w:lang w:eastAsia="ru-RU"/>
        </w:rPr>
      </w:pPr>
    </w:p>
    <w:p w14:paraId="20CD0DFB" w14:textId="77777777" w:rsidR="00B027CA" w:rsidRPr="00B027CA" w:rsidRDefault="00B027CA" w:rsidP="00B027CA">
      <w:pPr>
        <w:tabs>
          <w:tab w:val="left" w:pos="1701"/>
        </w:tabs>
        <w:jc w:val="center"/>
        <w:rPr>
          <w:rFonts w:eastAsia="Calibri" w:cs="Times New Roman"/>
          <w:sz w:val="24"/>
          <w:szCs w:val="24"/>
          <w:lang w:eastAsia="ru-RU"/>
        </w:rPr>
      </w:pPr>
    </w:p>
    <w:p w14:paraId="759E1A4A" w14:textId="77777777" w:rsidR="00B027CA" w:rsidRPr="00B027CA" w:rsidRDefault="00B027CA" w:rsidP="00B027CA">
      <w:pPr>
        <w:spacing w:line="240" w:lineRule="auto"/>
        <w:jc w:val="center"/>
        <w:rPr>
          <w:rFonts w:eastAsia="Calibri" w:cs="Times New Roman"/>
          <w:szCs w:val="28"/>
          <w:lang w:eastAsia="ru-RU"/>
        </w:rPr>
      </w:pPr>
      <w:r w:rsidRPr="00B027CA">
        <w:rPr>
          <w:rFonts w:eastAsia="Calibri" w:cs="Times New Roman"/>
          <w:szCs w:val="28"/>
          <w:lang w:eastAsia="ru-RU"/>
        </w:rPr>
        <w:t xml:space="preserve">Краснодар </w:t>
      </w:r>
    </w:p>
    <w:p w14:paraId="32C91918" w14:textId="79253CF8" w:rsidR="00B027CA" w:rsidRDefault="00B027CA" w:rsidP="00922918">
      <w:pPr>
        <w:pStyle w:val="a3"/>
        <w:ind w:left="0"/>
      </w:pPr>
      <w:r w:rsidRPr="00B027CA">
        <w:rPr>
          <w:rFonts w:eastAsia="Calibri" w:cs="Times New Roman"/>
          <w:spacing w:val="0"/>
          <w:kern w:val="0"/>
          <w:szCs w:val="28"/>
          <w:lang w:eastAsia="ru-RU"/>
        </w:rPr>
        <w:t>2022</w:t>
      </w:r>
      <w:r>
        <w:br w:type="page"/>
      </w:r>
    </w:p>
    <w:p w14:paraId="1295F2C6" w14:textId="22ECC404" w:rsidR="007465AB" w:rsidRPr="001C1AF3" w:rsidRDefault="009142DC" w:rsidP="009142DC">
      <w:pPr>
        <w:pStyle w:val="a3"/>
        <w:rPr>
          <w:b/>
          <w:bCs/>
        </w:rPr>
      </w:pPr>
      <w:r w:rsidRPr="001C1AF3">
        <w:rPr>
          <w:b/>
          <w:bCs/>
        </w:rPr>
        <w:lastRenderedPageBreak/>
        <w:t>РЕФЕРАТ</w:t>
      </w:r>
    </w:p>
    <w:p w14:paraId="70288619" w14:textId="77777777" w:rsidR="001C1AF3" w:rsidRPr="001C1AF3" w:rsidRDefault="001C1AF3" w:rsidP="001C1AF3"/>
    <w:p w14:paraId="6CAC73E1" w14:textId="4694FE9A" w:rsidR="001C1AF3" w:rsidRPr="001C1AF3" w:rsidRDefault="001C1AF3" w:rsidP="001C1AF3">
      <w:pPr>
        <w:ind w:firstLine="709"/>
      </w:pPr>
      <w:r>
        <w:t xml:space="preserve">Выпускная квалификационная работа </w:t>
      </w:r>
      <w:r w:rsidR="00D21A6B">
        <w:t>5</w:t>
      </w:r>
      <w:r w:rsidR="000F3796">
        <w:t xml:space="preserve">1 </w:t>
      </w:r>
      <w:r>
        <w:t xml:space="preserve">стр., </w:t>
      </w:r>
      <w:r w:rsidRPr="001C1AF3">
        <w:t>5</w:t>
      </w:r>
      <w:r>
        <w:t xml:space="preserve"> ч., </w:t>
      </w:r>
      <w:r w:rsidRPr="001C1AF3">
        <w:t>40</w:t>
      </w:r>
      <w:r>
        <w:t xml:space="preserve"> рис., </w:t>
      </w:r>
      <w:r w:rsidRPr="001C1AF3">
        <w:t>9</w:t>
      </w:r>
      <w:r>
        <w:t xml:space="preserve"> источников</w:t>
      </w:r>
      <w:r w:rsidRPr="001C1AF3">
        <w:t>.</w:t>
      </w:r>
    </w:p>
    <w:p w14:paraId="2EE6726E" w14:textId="6A664CD7" w:rsidR="001C1AF3" w:rsidRDefault="00EA3825" w:rsidP="001C1AF3">
      <w:r>
        <w:t>КЛАССИФИКАЦИЯ ЖАНРОВ</w:t>
      </w:r>
      <w:r w:rsidR="001C1AF3">
        <w:t xml:space="preserve">, </w:t>
      </w:r>
      <w:r>
        <w:t>ВЕКТОРНОЕ ПРЕДСТАВЛЕНИЕ СЛОВ</w:t>
      </w:r>
      <w:r w:rsidR="001C1AF3">
        <w:t xml:space="preserve">, </w:t>
      </w:r>
      <w:r>
        <w:t>МАШИННОЕ ОБУЧЕНИЕ</w:t>
      </w:r>
      <w:r w:rsidR="001C1AF3">
        <w:t xml:space="preserve">, </w:t>
      </w:r>
      <w:r>
        <w:t>РЕКУРРЕНТЫЕ НЕЙРОННЫЕ СЕТИ, ПОЛНОСВЯЗАННЫЕ НЕЙРОННЫЕ СЕТИ, СВЕРТОЧНЫЕ НЕЙРОННЫЕ СЕТИ.</w:t>
      </w:r>
    </w:p>
    <w:p w14:paraId="59C0AAD2" w14:textId="1EB81B57" w:rsidR="001C1AF3" w:rsidRDefault="001C1AF3" w:rsidP="00D21A6B">
      <w:pPr>
        <w:ind w:firstLine="709"/>
      </w:pPr>
      <w:r>
        <w:t xml:space="preserve">Объектом исследования в данной работе является </w:t>
      </w:r>
      <w:r w:rsidR="00EA3825">
        <w:t>классификаторы жанров, имеющие в основе следующие архитектуры</w:t>
      </w:r>
      <w:r w:rsidR="00EA3825" w:rsidRPr="00EA3825">
        <w:t xml:space="preserve"> </w:t>
      </w:r>
      <w:proofErr w:type="spellStart"/>
      <w:r w:rsidR="00EA3825">
        <w:t>полносвязанная</w:t>
      </w:r>
      <w:proofErr w:type="spellEnd"/>
      <w:r w:rsidR="00EA3825">
        <w:t xml:space="preserve"> сеть, LSTM, GRU, </w:t>
      </w:r>
      <w:proofErr w:type="spellStart"/>
      <w:r w:rsidR="00EA3825">
        <w:t>сверточная</w:t>
      </w:r>
      <w:proofErr w:type="spellEnd"/>
      <w:r w:rsidR="00EA3825">
        <w:t xml:space="preserve"> сеть.</w:t>
      </w:r>
    </w:p>
    <w:p w14:paraId="4F66115B" w14:textId="43066074" w:rsidR="001C1AF3" w:rsidRDefault="001C1AF3" w:rsidP="00B06FE2">
      <w:pPr>
        <w:ind w:firstLine="709"/>
      </w:pPr>
      <w:r>
        <w:t xml:space="preserve">Цель работы: </w:t>
      </w:r>
      <w:r w:rsidR="00B06FE2">
        <w:t>построение и анализ классификаторов жанров произведений, написанных на русском языке, на основе моделей машинного обучения, имеющих различные архитектуры нейронных сетей, с последующим выбором лучшей модели.</w:t>
      </w:r>
    </w:p>
    <w:p w14:paraId="221F162D" w14:textId="77777777" w:rsidR="00B06FE2" w:rsidRDefault="00B06FE2" w:rsidP="001C1AF3">
      <w:pPr>
        <w:ind w:firstLine="709"/>
      </w:pPr>
      <w:r>
        <w:t>Методологическая основа исследования включает в себя сбор статистической информации (подсчет времени обучения и точность предсказания на тестовых данных), графический метод (построение графиков зависимостей точности на тренировочных и проверочных данных для каждой модели), анализ полученных зависимостей.</w:t>
      </w:r>
    </w:p>
    <w:p w14:paraId="434869D4" w14:textId="33578820" w:rsidR="001C1AF3" w:rsidRDefault="001C1AF3" w:rsidP="001C1AF3">
      <w:pPr>
        <w:ind w:firstLine="709"/>
      </w:pPr>
      <w:r>
        <w:t>В результате работы был</w:t>
      </w:r>
      <w:r w:rsidR="00A3491F">
        <w:t xml:space="preserve">и реализован алгоритм очищения, </w:t>
      </w:r>
      <w:proofErr w:type="spellStart"/>
      <w:r w:rsidR="00A3491F">
        <w:t>токенизации</w:t>
      </w:r>
      <w:proofErr w:type="spellEnd"/>
      <w:r w:rsidR="00A3491F">
        <w:t xml:space="preserve"> и разметки текста, обучена модель </w:t>
      </w:r>
      <w:r w:rsidR="00A3491F">
        <w:rPr>
          <w:lang w:val="en-US"/>
        </w:rPr>
        <w:t>Word</w:t>
      </w:r>
      <w:r w:rsidR="00A3491F" w:rsidRPr="009C72E8">
        <w:t>2</w:t>
      </w:r>
      <w:proofErr w:type="spellStart"/>
      <w:r w:rsidR="00A3491F">
        <w:rPr>
          <w:lang w:val="en-US"/>
        </w:rPr>
        <w:t>Vec</w:t>
      </w:r>
      <w:proofErr w:type="spellEnd"/>
      <w:r w:rsidR="00A3491F" w:rsidRPr="009C72E8">
        <w:t xml:space="preserve"> </w:t>
      </w:r>
      <w:r w:rsidR="00A3491F">
        <w:t xml:space="preserve">на этом очищенном тексте, спроектированы и обучены такие модели нейронной сети, как </w:t>
      </w:r>
      <w:proofErr w:type="spellStart"/>
      <w:r w:rsidR="00A3491F">
        <w:t>полносвязанная</w:t>
      </w:r>
      <w:proofErr w:type="spellEnd"/>
      <w:r w:rsidR="00A3491F">
        <w:t xml:space="preserve">, </w:t>
      </w:r>
      <w:proofErr w:type="spellStart"/>
      <w:r w:rsidR="00A3491F">
        <w:t>сверточная</w:t>
      </w:r>
      <w:proofErr w:type="spellEnd"/>
      <w:r w:rsidR="00A3491F">
        <w:t xml:space="preserve">, </w:t>
      </w:r>
      <w:r w:rsidR="00A3491F">
        <w:rPr>
          <w:lang w:val="en-US"/>
        </w:rPr>
        <w:t>LSTM</w:t>
      </w:r>
      <w:r w:rsidR="00A3491F" w:rsidRPr="008458F9">
        <w:t xml:space="preserve"> </w:t>
      </w:r>
      <w:r w:rsidR="00A3491F">
        <w:t xml:space="preserve">и </w:t>
      </w:r>
      <w:r w:rsidR="00A3491F">
        <w:rPr>
          <w:lang w:val="en-US"/>
        </w:rPr>
        <w:t>GRU</w:t>
      </w:r>
      <w:r w:rsidR="00A3491F">
        <w:t>, для классификации жанров произведений.</w:t>
      </w:r>
    </w:p>
    <w:p w14:paraId="562B9D28" w14:textId="77777777" w:rsidR="00C6397F" w:rsidRDefault="00C6397F" w:rsidP="00C6397F">
      <w:pPr>
        <w:pStyle w:val="a6"/>
        <w:spacing w:line="360" w:lineRule="auto"/>
        <w:ind w:left="0" w:firstLine="709"/>
      </w:pPr>
      <w:r>
        <w:t>Научная новизна работы заключается в том, что предлагается новый автоматический классификатор жанров произведений, написанных на русском языке.</w:t>
      </w:r>
    </w:p>
    <w:p w14:paraId="179588F0" w14:textId="77777777" w:rsidR="000F4291" w:rsidRPr="00A12ECE" w:rsidRDefault="000F4291" w:rsidP="000F4291">
      <w:pPr>
        <w:ind w:firstLine="708"/>
        <w:rPr>
          <w:szCs w:val="28"/>
        </w:rPr>
      </w:pPr>
      <w:r>
        <w:t xml:space="preserve">Произведено сравнение разработанных моделей между собой и по результатам экспериментальных исследований удалось выяснить, что модель с </w:t>
      </w:r>
      <w:r>
        <w:rPr>
          <w:lang w:val="en-US"/>
        </w:rPr>
        <w:t>GRU</w:t>
      </w:r>
      <w:r>
        <w:t xml:space="preserve"> оказался самым точным по классификации жанра на тестовых данных, на произвольных – </w:t>
      </w:r>
      <w:r>
        <w:rPr>
          <w:lang w:val="en-US"/>
        </w:rPr>
        <w:t>LSTM</w:t>
      </w:r>
      <w:r w:rsidRPr="002D5B08">
        <w:t xml:space="preserve"> </w:t>
      </w:r>
      <w:r>
        <w:t xml:space="preserve">и </w:t>
      </w:r>
      <w:proofErr w:type="spellStart"/>
      <w:r>
        <w:t>полносвязанная</w:t>
      </w:r>
      <w:proofErr w:type="spellEnd"/>
      <w:r>
        <w:t xml:space="preserve">. Также было выявлено, что </w:t>
      </w:r>
      <w:r>
        <w:lastRenderedPageBreak/>
        <w:t>векторное пространство слов недостаточно велико, что приводит к ухудшению классификации.</w:t>
      </w:r>
      <w:r w:rsidRPr="00A12ECE">
        <w:rPr>
          <w:szCs w:val="28"/>
        </w:rPr>
        <w:t xml:space="preserve"> </w:t>
      </w:r>
      <w:r>
        <w:rPr>
          <w:szCs w:val="28"/>
        </w:rPr>
        <w:t>В дальнейшем планируется учитывать то, что в поставленной задаче обучающая выборка может быть мала и не давать достаточной информации о точности предсказания моделей. Поэтому набор данных для обучения будет дополнен большим количеством классов и произведений. Планируется построение, обучение и анализ работы нейронных сетей на новых данных.</w:t>
      </w:r>
    </w:p>
    <w:p w14:paraId="64123022" w14:textId="60EDA310" w:rsidR="009142DC" w:rsidRDefault="009142DC" w:rsidP="001C1AF3">
      <w:pPr>
        <w:ind w:firstLine="709"/>
      </w:pPr>
      <w:r>
        <w:br w:type="page"/>
      </w:r>
    </w:p>
    <w:sdt>
      <w:sdtPr>
        <w:rPr>
          <w:rFonts w:eastAsiaTheme="minorEastAsia" w:cstheme="minorBidi"/>
          <w:b w:val="0"/>
          <w:szCs w:val="22"/>
        </w:rPr>
        <w:id w:val="1320151900"/>
        <w:docPartObj>
          <w:docPartGallery w:val="Table of Contents"/>
          <w:docPartUnique/>
        </w:docPartObj>
      </w:sdtPr>
      <w:sdtEndPr>
        <w:rPr>
          <w:bCs/>
        </w:rPr>
      </w:sdtEndPr>
      <w:sdtContent>
        <w:p w14:paraId="59E97B7D" w14:textId="4FB966DF" w:rsidR="00831E31" w:rsidRDefault="00831E31" w:rsidP="00831E31">
          <w:pPr>
            <w:pStyle w:val="a5"/>
            <w:jc w:val="center"/>
          </w:pPr>
          <w:r>
            <w:t>СОДЕРЖАНИЕ</w:t>
          </w:r>
        </w:p>
        <w:p w14:paraId="16AC6656" w14:textId="77777777" w:rsidR="00831E31" w:rsidRPr="00831E31" w:rsidRDefault="00831E31" w:rsidP="00831E31">
          <w:pPr>
            <w:rPr>
              <w:rFonts w:cs="Times New Roman"/>
              <w:szCs w:val="28"/>
            </w:rPr>
          </w:pPr>
        </w:p>
        <w:p w14:paraId="0DBD425E" w14:textId="502D4B88" w:rsidR="00831E31" w:rsidRPr="00831E31" w:rsidRDefault="00831E31" w:rsidP="000F3796">
          <w:pPr>
            <w:pStyle w:val="11"/>
            <w:tabs>
              <w:tab w:val="right" w:leader="dot" w:pos="9345"/>
            </w:tabs>
            <w:spacing w:line="240" w:lineRule="auto"/>
            <w:rPr>
              <w:rFonts w:cs="Times New Roman"/>
              <w:noProof/>
              <w:szCs w:val="28"/>
            </w:rPr>
          </w:pPr>
          <w:r w:rsidRPr="00831E31">
            <w:rPr>
              <w:rFonts w:cs="Times New Roman"/>
              <w:szCs w:val="28"/>
            </w:rPr>
            <w:fldChar w:fldCharType="begin"/>
          </w:r>
          <w:r w:rsidRPr="00831E31">
            <w:rPr>
              <w:rFonts w:cs="Times New Roman"/>
              <w:szCs w:val="28"/>
            </w:rPr>
            <w:instrText xml:space="preserve"> TOC \o "1-3" \h \z \u </w:instrText>
          </w:r>
          <w:r w:rsidRPr="00831E31">
            <w:rPr>
              <w:rFonts w:cs="Times New Roman"/>
              <w:szCs w:val="28"/>
            </w:rPr>
            <w:fldChar w:fldCharType="separate"/>
          </w:r>
          <w:hyperlink w:anchor="_Toc105007846" w:history="1">
            <w:r w:rsidRPr="00831E31">
              <w:rPr>
                <w:rStyle w:val="ac"/>
                <w:rFonts w:cs="Times New Roman"/>
                <w:noProof/>
                <w:szCs w:val="28"/>
              </w:rPr>
              <w:t>В</w:t>
            </w:r>
            <w:r w:rsidR="000F3796">
              <w:rPr>
                <w:rStyle w:val="ac"/>
                <w:rFonts w:cs="Times New Roman"/>
                <w:noProof/>
                <w:szCs w:val="28"/>
              </w:rPr>
              <w:t>ведение</w:t>
            </w:r>
            <w:r w:rsidRPr="00831E31">
              <w:rPr>
                <w:rFonts w:cs="Times New Roman"/>
                <w:noProof/>
                <w:webHidden/>
                <w:szCs w:val="28"/>
              </w:rPr>
              <w:tab/>
            </w:r>
            <w:r w:rsidRPr="00831E31">
              <w:rPr>
                <w:rFonts w:cs="Times New Roman"/>
                <w:noProof/>
                <w:webHidden/>
                <w:szCs w:val="28"/>
              </w:rPr>
              <w:fldChar w:fldCharType="begin"/>
            </w:r>
            <w:r w:rsidRPr="00831E31">
              <w:rPr>
                <w:rFonts w:cs="Times New Roman"/>
                <w:noProof/>
                <w:webHidden/>
                <w:szCs w:val="28"/>
              </w:rPr>
              <w:instrText xml:space="preserve"> PAGEREF _Toc105007846 \h </w:instrText>
            </w:r>
            <w:r w:rsidRPr="00831E31">
              <w:rPr>
                <w:rFonts w:cs="Times New Roman"/>
                <w:noProof/>
                <w:webHidden/>
                <w:szCs w:val="28"/>
              </w:rPr>
            </w:r>
            <w:r w:rsidRPr="00831E31">
              <w:rPr>
                <w:rFonts w:cs="Times New Roman"/>
                <w:noProof/>
                <w:webHidden/>
                <w:szCs w:val="28"/>
              </w:rPr>
              <w:fldChar w:fldCharType="separate"/>
            </w:r>
            <w:r w:rsidRPr="00831E31">
              <w:rPr>
                <w:rFonts w:cs="Times New Roman"/>
                <w:noProof/>
                <w:webHidden/>
                <w:szCs w:val="28"/>
              </w:rPr>
              <w:t>6</w:t>
            </w:r>
            <w:r w:rsidRPr="00831E31">
              <w:rPr>
                <w:rFonts w:cs="Times New Roman"/>
                <w:noProof/>
                <w:webHidden/>
                <w:szCs w:val="28"/>
              </w:rPr>
              <w:fldChar w:fldCharType="end"/>
            </w:r>
          </w:hyperlink>
        </w:p>
        <w:p w14:paraId="30A7C580" w14:textId="4499EEB8" w:rsidR="00831E31" w:rsidRPr="00831E31" w:rsidRDefault="00AF04BE" w:rsidP="000F3796">
          <w:pPr>
            <w:pStyle w:val="11"/>
            <w:tabs>
              <w:tab w:val="right" w:leader="dot" w:pos="9345"/>
            </w:tabs>
            <w:spacing w:line="240" w:lineRule="auto"/>
            <w:rPr>
              <w:rFonts w:cs="Times New Roman"/>
              <w:noProof/>
              <w:szCs w:val="28"/>
            </w:rPr>
          </w:pPr>
          <w:hyperlink w:anchor="_Toc105007847" w:history="1">
            <w:r w:rsidR="00831E31" w:rsidRPr="00831E31">
              <w:rPr>
                <w:rStyle w:val="ac"/>
                <w:rFonts w:cs="Times New Roman"/>
                <w:noProof/>
                <w:szCs w:val="28"/>
              </w:rPr>
              <w:t>Глава 1. Задачи классификации и определения жанра произведения</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47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8</w:t>
            </w:r>
            <w:r w:rsidR="00831E31" w:rsidRPr="00831E31">
              <w:rPr>
                <w:rFonts w:cs="Times New Roman"/>
                <w:noProof/>
                <w:webHidden/>
                <w:szCs w:val="28"/>
              </w:rPr>
              <w:fldChar w:fldCharType="end"/>
            </w:r>
          </w:hyperlink>
        </w:p>
        <w:p w14:paraId="2F507F91" w14:textId="11E5573A" w:rsidR="00831E31" w:rsidRPr="00831E31" w:rsidRDefault="00AF04BE" w:rsidP="000F3796">
          <w:pPr>
            <w:pStyle w:val="21"/>
            <w:tabs>
              <w:tab w:val="right" w:leader="dot" w:pos="9345"/>
            </w:tabs>
            <w:spacing w:line="240" w:lineRule="auto"/>
            <w:rPr>
              <w:rFonts w:cs="Times New Roman"/>
              <w:noProof/>
              <w:szCs w:val="28"/>
            </w:rPr>
          </w:pPr>
          <w:hyperlink w:anchor="_Toc105007848" w:history="1">
            <w:r w:rsidR="00831E31" w:rsidRPr="00831E31">
              <w:rPr>
                <w:rStyle w:val="ac"/>
                <w:rFonts w:cs="Times New Roman"/>
                <w:noProof/>
                <w:szCs w:val="28"/>
              </w:rPr>
              <w:t>1.1 Постановка задачи</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48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8</w:t>
            </w:r>
            <w:r w:rsidR="00831E31" w:rsidRPr="00831E31">
              <w:rPr>
                <w:rFonts w:cs="Times New Roman"/>
                <w:noProof/>
                <w:webHidden/>
                <w:szCs w:val="28"/>
              </w:rPr>
              <w:fldChar w:fldCharType="end"/>
            </w:r>
          </w:hyperlink>
        </w:p>
        <w:p w14:paraId="3E3A9CC4" w14:textId="2EBCDE4C" w:rsidR="00831E31" w:rsidRPr="00831E31" w:rsidRDefault="00AF04BE" w:rsidP="000F3796">
          <w:pPr>
            <w:pStyle w:val="21"/>
            <w:tabs>
              <w:tab w:val="right" w:leader="dot" w:pos="9345"/>
            </w:tabs>
            <w:spacing w:line="240" w:lineRule="auto"/>
            <w:rPr>
              <w:rFonts w:cs="Times New Roman"/>
              <w:noProof/>
              <w:szCs w:val="28"/>
            </w:rPr>
          </w:pPr>
          <w:hyperlink w:anchor="_Toc105007849" w:history="1">
            <w:r w:rsidR="00831E31" w:rsidRPr="00831E31">
              <w:rPr>
                <w:rStyle w:val="ac"/>
                <w:rFonts w:cs="Times New Roman"/>
                <w:noProof/>
                <w:szCs w:val="28"/>
              </w:rPr>
              <w:t>1.2 Задача определения жанра</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49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8</w:t>
            </w:r>
            <w:r w:rsidR="00831E31" w:rsidRPr="00831E31">
              <w:rPr>
                <w:rFonts w:cs="Times New Roman"/>
                <w:noProof/>
                <w:webHidden/>
                <w:szCs w:val="28"/>
              </w:rPr>
              <w:fldChar w:fldCharType="end"/>
            </w:r>
          </w:hyperlink>
        </w:p>
        <w:p w14:paraId="699CE2CB" w14:textId="23071240" w:rsidR="00831E31" w:rsidRPr="00831E31" w:rsidRDefault="00AF04BE" w:rsidP="000F3796">
          <w:pPr>
            <w:pStyle w:val="11"/>
            <w:tabs>
              <w:tab w:val="right" w:leader="dot" w:pos="9345"/>
            </w:tabs>
            <w:spacing w:line="240" w:lineRule="auto"/>
            <w:rPr>
              <w:rFonts w:cs="Times New Roman"/>
              <w:noProof/>
              <w:szCs w:val="28"/>
            </w:rPr>
          </w:pPr>
          <w:hyperlink w:anchor="_Toc105007850" w:history="1">
            <w:r w:rsidR="00831E31" w:rsidRPr="00831E31">
              <w:rPr>
                <w:rStyle w:val="ac"/>
                <w:rFonts w:cs="Times New Roman"/>
                <w:noProof/>
                <w:szCs w:val="28"/>
              </w:rPr>
              <w:t>Глава 2. Методы предобработки текста</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50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10</w:t>
            </w:r>
            <w:r w:rsidR="00831E31" w:rsidRPr="00831E31">
              <w:rPr>
                <w:rFonts w:cs="Times New Roman"/>
                <w:noProof/>
                <w:webHidden/>
                <w:szCs w:val="28"/>
              </w:rPr>
              <w:fldChar w:fldCharType="end"/>
            </w:r>
          </w:hyperlink>
        </w:p>
        <w:p w14:paraId="42B56C8C" w14:textId="15B15475" w:rsidR="00831E31" w:rsidRPr="00831E31" w:rsidRDefault="00AF04BE" w:rsidP="000F3796">
          <w:pPr>
            <w:pStyle w:val="11"/>
            <w:tabs>
              <w:tab w:val="right" w:leader="dot" w:pos="9345"/>
            </w:tabs>
            <w:spacing w:line="240" w:lineRule="auto"/>
            <w:rPr>
              <w:rFonts w:cs="Times New Roman"/>
              <w:noProof/>
              <w:szCs w:val="28"/>
            </w:rPr>
          </w:pPr>
          <w:hyperlink w:anchor="_Toc105007851" w:history="1">
            <w:r w:rsidR="00831E31" w:rsidRPr="00831E31">
              <w:rPr>
                <w:rStyle w:val="ac"/>
                <w:rFonts w:cs="Times New Roman"/>
                <w:noProof/>
                <w:szCs w:val="28"/>
              </w:rPr>
              <w:t>Глава 3. Векторное представление слов</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51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12</w:t>
            </w:r>
            <w:r w:rsidR="00831E31" w:rsidRPr="00831E31">
              <w:rPr>
                <w:rFonts w:cs="Times New Roman"/>
                <w:noProof/>
                <w:webHidden/>
                <w:szCs w:val="28"/>
              </w:rPr>
              <w:fldChar w:fldCharType="end"/>
            </w:r>
          </w:hyperlink>
        </w:p>
        <w:p w14:paraId="451218CA" w14:textId="02F7760A" w:rsidR="00831E31" w:rsidRPr="00831E31" w:rsidRDefault="00AF04BE" w:rsidP="000F3796">
          <w:pPr>
            <w:pStyle w:val="21"/>
            <w:tabs>
              <w:tab w:val="right" w:leader="dot" w:pos="9345"/>
            </w:tabs>
            <w:spacing w:line="240" w:lineRule="auto"/>
            <w:rPr>
              <w:rFonts w:cs="Times New Roman"/>
              <w:noProof/>
              <w:szCs w:val="28"/>
            </w:rPr>
          </w:pPr>
          <w:hyperlink w:anchor="_Toc105007852" w:history="1">
            <w:r w:rsidR="00831E31" w:rsidRPr="00831E31">
              <w:rPr>
                <w:rStyle w:val="ac"/>
                <w:rFonts w:cs="Times New Roman"/>
                <w:noProof/>
                <w:szCs w:val="28"/>
              </w:rPr>
              <w:t>3.1 Прямое кодирование слов</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52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12</w:t>
            </w:r>
            <w:r w:rsidR="00831E31" w:rsidRPr="00831E31">
              <w:rPr>
                <w:rFonts w:cs="Times New Roman"/>
                <w:noProof/>
                <w:webHidden/>
                <w:szCs w:val="28"/>
              </w:rPr>
              <w:fldChar w:fldCharType="end"/>
            </w:r>
          </w:hyperlink>
        </w:p>
        <w:p w14:paraId="624DE6BB" w14:textId="5FFBDC3E" w:rsidR="00831E31" w:rsidRPr="00831E31" w:rsidRDefault="00AF04BE" w:rsidP="000F3796">
          <w:pPr>
            <w:pStyle w:val="21"/>
            <w:tabs>
              <w:tab w:val="right" w:leader="dot" w:pos="9345"/>
            </w:tabs>
            <w:spacing w:line="240" w:lineRule="auto"/>
            <w:rPr>
              <w:rFonts w:cs="Times New Roman"/>
              <w:noProof/>
              <w:szCs w:val="28"/>
            </w:rPr>
          </w:pPr>
          <w:hyperlink w:anchor="_Toc105007853" w:history="1">
            <w:r w:rsidR="00831E31" w:rsidRPr="00831E31">
              <w:rPr>
                <w:rStyle w:val="ac"/>
                <w:rFonts w:cs="Times New Roman"/>
                <w:noProof/>
                <w:szCs w:val="28"/>
              </w:rPr>
              <w:t>3.2 Векторное представление слов</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53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12</w:t>
            </w:r>
            <w:r w:rsidR="00831E31" w:rsidRPr="00831E31">
              <w:rPr>
                <w:rFonts w:cs="Times New Roman"/>
                <w:noProof/>
                <w:webHidden/>
                <w:szCs w:val="28"/>
              </w:rPr>
              <w:fldChar w:fldCharType="end"/>
            </w:r>
          </w:hyperlink>
        </w:p>
        <w:p w14:paraId="61997C9B" w14:textId="54DFE8C1" w:rsidR="00831E31" w:rsidRPr="00831E31" w:rsidRDefault="00AF04BE" w:rsidP="000F3796">
          <w:pPr>
            <w:pStyle w:val="21"/>
            <w:tabs>
              <w:tab w:val="right" w:leader="dot" w:pos="9345"/>
            </w:tabs>
            <w:spacing w:line="240" w:lineRule="auto"/>
            <w:rPr>
              <w:rFonts w:cs="Times New Roman"/>
              <w:noProof/>
              <w:szCs w:val="28"/>
            </w:rPr>
          </w:pPr>
          <w:hyperlink w:anchor="_Toc105007854" w:history="1">
            <w:r w:rsidR="00831E31" w:rsidRPr="00831E31">
              <w:rPr>
                <w:rStyle w:val="ac"/>
                <w:rFonts w:cs="Times New Roman"/>
                <w:noProof/>
                <w:szCs w:val="28"/>
              </w:rPr>
              <w:t xml:space="preserve">3.3 </w:t>
            </w:r>
            <w:r w:rsidR="00831E31" w:rsidRPr="00831E31">
              <w:rPr>
                <w:rStyle w:val="ac"/>
                <w:rFonts w:cs="Times New Roman"/>
                <w:noProof/>
                <w:szCs w:val="28"/>
                <w:lang w:val="en-US"/>
              </w:rPr>
              <w:t>Word</w:t>
            </w:r>
            <w:r w:rsidR="00831E31" w:rsidRPr="00831E31">
              <w:rPr>
                <w:rStyle w:val="ac"/>
                <w:rFonts w:cs="Times New Roman"/>
                <w:noProof/>
                <w:szCs w:val="28"/>
              </w:rPr>
              <w:t>2</w:t>
            </w:r>
            <w:r w:rsidR="00831E31" w:rsidRPr="00831E31">
              <w:rPr>
                <w:rStyle w:val="ac"/>
                <w:rFonts w:cs="Times New Roman"/>
                <w:noProof/>
                <w:szCs w:val="28"/>
                <w:lang w:val="en-US"/>
              </w:rPr>
              <w:t>Vec</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54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14</w:t>
            </w:r>
            <w:r w:rsidR="00831E31" w:rsidRPr="00831E31">
              <w:rPr>
                <w:rFonts w:cs="Times New Roman"/>
                <w:noProof/>
                <w:webHidden/>
                <w:szCs w:val="28"/>
              </w:rPr>
              <w:fldChar w:fldCharType="end"/>
            </w:r>
          </w:hyperlink>
        </w:p>
        <w:p w14:paraId="584E3CFE" w14:textId="227A31A5" w:rsidR="00831E31" w:rsidRPr="00831E31" w:rsidRDefault="00AF04BE" w:rsidP="000F3796">
          <w:pPr>
            <w:pStyle w:val="11"/>
            <w:tabs>
              <w:tab w:val="right" w:leader="dot" w:pos="9345"/>
            </w:tabs>
            <w:spacing w:line="240" w:lineRule="auto"/>
            <w:rPr>
              <w:rFonts w:cs="Times New Roman"/>
              <w:noProof/>
              <w:szCs w:val="28"/>
            </w:rPr>
          </w:pPr>
          <w:hyperlink w:anchor="_Toc105007855" w:history="1">
            <w:r w:rsidR="00831E31" w:rsidRPr="00831E31">
              <w:rPr>
                <w:rStyle w:val="ac"/>
                <w:rFonts w:cs="Times New Roman"/>
                <w:noProof/>
                <w:szCs w:val="28"/>
              </w:rPr>
              <w:t>Глава 4. Обзор архитектур нейронных сетей</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55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17</w:t>
            </w:r>
            <w:r w:rsidR="00831E31" w:rsidRPr="00831E31">
              <w:rPr>
                <w:rFonts w:cs="Times New Roman"/>
                <w:noProof/>
                <w:webHidden/>
                <w:szCs w:val="28"/>
              </w:rPr>
              <w:fldChar w:fldCharType="end"/>
            </w:r>
          </w:hyperlink>
        </w:p>
        <w:p w14:paraId="4C86D1B0" w14:textId="4F6B5792" w:rsidR="00831E31" w:rsidRPr="00831E31" w:rsidRDefault="00AF04BE" w:rsidP="000F3796">
          <w:pPr>
            <w:pStyle w:val="21"/>
            <w:tabs>
              <w:tab w:val="right" w:leader="dot" w:pos="9345"/>
            </w:tabs>
            <w:spacing w:line="240" w:lineRule="auto"/>
            <w:rPr>
              <w:rFonts w:cs="Times New Roman"/>
              <w:noProof/>
              <w:szCs w:val="28"/>
            </w:rPr>
          </w:pPr>
          <w:hyperlink w:anchor="_Toc105007856" w:history="1">
            <w:r w:rsidR="00831E31" w:rsidRPr="00831E31">
              <w:rPr>
                <w:rStyle w:val="ac"/>
                <w:rFonts w:cs="Times New Roman"/>
                <w:noProof/>
                <w:szCs w:val="28"/>
                <w:lang w:val="en-US"/>
              </w:rPr>
              <w:t xml:space="preserve">4.1 </w:t>
            </w:r>
            <w:r w:rsidR="00831E31" w:rsidRPr="00831E31">
              <w:rPr>
                <w:rStyle w:val="ac"/>
                <w:rFonts w:cs="Times New Roman"/>
                <w:noProof/>
                <w:szCs w:val="28"/>
              </w:rPr>
              <w:t>Полносвязанные нейронные сети</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56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17</w:t>
            </w:r>
            <w:r w:rsidR="00831E31" w:rsidRPr="00831E31">
              <w:rPr>
                <w:rFonts w:cs="Times New Roman"/>
                <w:noProof/>
                <w:webHidden/>
                <w:szCs w:val="28"/>
              </w:rPr>
              <w:fldChar w:fldCharType="end"/>
            </w:r>
          </w:hyperlink>
        </w:p>
        <w:p w14:paraId="6B27189D" w14:textId="2233BDCB" w:rsidR="00831E31" w:rsidRPr="00831E31" w:rsidRDefault="00AF04BE" w:rsidP="000F3796">
          <w:pPr>
            <w:pStyle w:val="21"/>
            <w:tabs>
              <w:tab w:val="right" w:leader="dot" w:pos="9345"/>
            </w:tabs>
            <w:spacing w:line="240" w:lineRule="auto"/>
            <w:rPr>
              <w:rFonts w:cs="Times New Roman"/>
              <w:noProof/>
              <w:szCs w:val="28"/>
            </w:rPr>
          </w:pPr>
          <w:hyperlink w:anchor="_Toc105007857" w:history="1">
            <w:r w:rsidR="00831E31" w:rsidRPr="00831E31">
              <w:rPr>
                <w:rStyle w:val="ac"/>
                <w:rFonts w:cs="Times New Roman"/>
                <w:noProof/>
                <w:szCs w:val="28"/>
              </w:rPr>
              <w:t>4.2 Сверточные нейронные сети</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57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18</w:t>
            </w:r>
            <w:r w:rsidR="00831E31" w:rsidRPr="00831E31">
              <w:rPr>
                <w:rFonts w:cs="Times New Roman"/>
                <w:noProof/>
                <w:webHidden/>
                <w:szCs w:val="28"/>
              </w:rPr>
              <w:fldChar w:fldCharType="end"/>
            </w:r>
          </w:hyperlink>
        </w:p>
        <w:p w14:paraId="55E82A68" w14:textId="14E1EEDB" w:rsidR="00831E31" w:rsidRPr="00831E31" w:rsidRDefault="00AF04BE" w:rsidP="000F3796">
          <w:pPr>
            <w:pStyle w:val="31"/>
            <w:tabs>
              <w:tab w:val="right" w:leader="dot" w:pos="9345"/>
            </w:tabs>
            <w:spacing w:line="240" w:lineRule="auto"/>
            <w:rPr>
              <w:rFonts w:cs="Times New Roman"/>
              <w:noProof/>
              <w:szCs w:val="28"/>
            </w:rPr>
          </w:pPr>
          <w:hyperlink w:anchor="_Toc105007858" w:history="1">
            <w:r w:rsidR="00831E31" w:rsidRPr="00831E31">
              <w:rPr>
                <w:rStyle w:val="ac"/>
                <w:rFonts w:cs="Times New Roman"/>
                <w:noProof/>
                <w:szCs w:val="28"/>
              </w:rPr>
              <w:t>4.2.1 Общая информация о сверточных нейронных сетях</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58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18</w:t>
            </w:r>
            <w:r w:rsidR="00831E31" w:rsidRPr="00831E31">
              <w:rPr>
                <w:rFonts w:cs="Times New Roman"/>
                <w:noProof/>
                <w:webHidden/>
                <w:szCs w:val="28"/>
              </w:rPr>
              <w:fldChar w:fldCharType="end"/>
            </w:r>
          </w:hyperlink>
        </w:p>
        <w:p w14:paraId="46AFBCDC" w14:textId="327C5332" w:rsidR="00831E31" w:rsidRPr="00831E31" w:rsidRDefault="00AF04BE" w:rsidP="000F3796">
          <w:pPr>
            <w:pStyle w:val="31"/>
            <w:tabs>
              <w:tab w:val="right" w:leader="dot" w:pos="9345"/>
            </w:tabs>
            <w:spacing w:line="240" w:lineRule="auto"/>
            <w:rPr>
              <w:rFonts w:cs="Times New Roman"/>
              <w:noProof/>
              <w:szCs w:val="28"/>
            </w:rPr>
          </w:pPr>
          <w:hyperlink w:anchor="_Toc105007859" w:history="1">
            <w:r w:rsidR="00831E31" w:rsidRPr="00831E31">
              <w:rPr>
                <w:rStyle w:val="ac"/>
                <w:rFonts w:cs="Times New Roman"/>
                <w:noProof/>
                <w:szCs w:val="28"/>
              </w:rPr>
              <w:t>4.2.2 Применение сверточных нейронных сетей к текстам</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59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20</w:t>
            </w:r>
            <w:r w:rsidR="00831E31" w:rsidRPr="00831E31">
              <w:rPr>
                <w:rFonts w:cs="Times New Roman"/>
                <w:noProof/>
                <w:webHidden/>
                <w:szCs w:val="28"/>
              </w:rPr>
              <w:fldChar w:fldCharType="end"/>
            </w:r>
          </w:hyperlink>
        </w:p>
        <w:p w14:paraId="5EED1F08" w14:textId="558ECE77" w:rsidR="00831E31" w:rsidRPr="00831E31" w:rsidRDefault="00AF04BE" w:rsidP="000F3796">
          <w:pPr>
            <w:pStyle w:val="21"/>
            <w:tabs>
              <w:tab w:val="right" w:leader="dot" w:pos="9345"/>
            </w:tabs>
            <w:spacing w:line="240" w:lineRule="auto"/>
            <w:rPr>
              <w:rFonts w:cs="Times New Roman"/>
              <w:noProof/>
              <w:szCs w:val="28"/>
            </w:rPr>
          </w:pPr>
          <w:hyperlink w:anchor="_Toc105007860" w:history="1">
            <w:r w:rsidR="00831E31" w:rsidRPr="00831E31">
              <w:rPr>
                <w:rStyle w:val="ac"/>
                <w:rFonts w:cs="Times New Roman"/>
                <w:noProof/>
                <w:szCs w:val="28"/>
              </w:rPr>
              <w:t>4.3 Рекуррентные нейронные сети</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60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21</w:t>
            </w:r>
            <w:r w:rsidR="00831E31" w:rsidRPr="00831E31">
              <w:rPr>
                <w:rFonts w:cs="Times New Roman"/>
                <w:noProof/>
                <w:webHidden/>
                <w:szCs w:val="28"/>
              </w:rPr>
              <w:fldChar w:fldCharType="end"/>
            </w:r>
          </w:hyperlink>
        </w:p>
        <w:p w14:paraId="49CC7150" w14:textId="6A2FF710" w:rsidR="00831E31" w:rsidRPr="00831E31" w:rsidRDefault="00AF04BE" w:rsidP="000F3796">
          <w:pPr>
            <w:pStyle w:val="31"/>
            <w:tabs>
              <w:tab w:val="right" w:leader="dot" w:pos="9345"/>
            </w:tabs>
            <w:spacing w:line="240" w:lineRule="auto"/>
            <w:rPr>
              <w:rFonts w:cs="Times New Roman"/>
              <w:noProof/>
              <w:szCs w:val="28"/>
            </w:rPr>
          </w:pPr>
          <w:hyperlink w:anchor="_Toc105007861" w:history="1">
            <w:r w:rsidR="00831E31" w:rsidRPr="00831E31">
              <w:rPr>
                <w:rStyle w:val="ac"/>
                <w:rFonts w:cs="Times New Roman"/>
                <w:noProof/>
                <w:szCs w:val="28"/>
              </w:rPr>
              <w:t>4.3.1 Простые рекуррентные сети</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61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21</w:t>
            </w:r>
            <w:r w:rsidR="00831E31" w:rsidRPr="00831E31">
              <w:rPr>
                <w:rFonts w:cs="Times New Roman"/>
                <w:noProof/>
                <w:webHidden/>
                <w:szCs w:val="28"/>
              </w:rPr>
              <w:fldChar w:fldCharType="end"/>
            </w:r>
          </w:hyperlink>
        </w:p>
        <w:p w14:paraId="4323EA1F" w14:textId="3E458938" w:rsidR="00831E31" w:rsidRPr="00831E31" w:rsidRDefault="00AF04BE" w:rsidP="000F3796">
          <w:pPr>
            <w:pStyle w:val="31"/>
            <w:tabs>
              <w:tab w:val="right" w:leader="dot" w:pos="9345"/>
            </w:tabs>
            <w:spacing w:line="240" w:lineRule="auto"/>
            <w:rPr>
              <w:rFonts w:cs="Times New Roman"/>
              <w:noProof/>
              <w:szCs w:val="28"/>
            </w:rPr>
          </w:pPr>
          <w:hyperlink w:anchor="_Toc105007862" w:history="1">
            <w:r w:rsidR="00831E31" w:rsidRPr="00831E31">
              <w:rPr>
                <w:rStyle w:val="ac"/>
                <w:rFonts w:cs="Times New Roman"/>
                <w:noProof/>
                <w:szCs w:val="28"/>
              </w:rPr>
              <w:t xml:space="preserve">4.3.2 </w:t>
            </w:r>
            <w:r w:rsidR="00831E31" w:rsidRPr="00831E31">
              <w:rPr>
                <w:rStyle w:val="ac"/>
                <w:rFonts w:cs="Times New Roman"/>
                <w:noProof/>
                <w:szCs w:val="28"/>
                <w:lang w:val="en-US"/>
              </w:rPr>
              <w:t>LSTM</w:t>
            </w:r>
            <w:r w:rsidR="00831E31" w:rsidRPr="00831E31">
              <w:rPr>
                <w:rStyle w:val="ac"/>
                <w:rFonts w:cs="Times New Roman"/>
                <w:noProof/>
                <w:szCs w:val="28"/>
              </w:rPr>
              <w:t xml:space="preserve"> и </w:t>
            </w:r>
            <w:r w:rsidR="00831E31" w:rsidRPr="00831E31">
              <w:rPr>
                <w:rStyle w:val="ac"/>
                <w:rFonts w:cs="Times New Roman"/>
                <w:noProof/>
                <w:szCs w:val="28"/>
                <w:lang w:val="en-US"/>
              </w:rPr>
              <w:t>GRU</w:t>
            </w:r>
            <w:r w:rsidR="00831E31" w:rsidRPr="00831E31">
              <w:rPr>
                <w:rStyle w:val="ac"/>
                <w:rFonts w:cs="Times New Roman"/>
                <w:noProof/>
                <w:szCs w:val="28"/>
              </w:rPr>
              <w:t xml:space="preserve"> сети</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62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23</w:t>
            </w:r>
            <w:r w:rsidR="00831E31" w:rsidRPr="00831E31">
              <w:rPr>
                <w:rFonts w:cs="Times New Roman"/>
                <w:noProof/>
                <w:webHidden/>
                <w:szCs w:val="28"/>
              </w:rPr>
              <w:fldChar w:fldCharType="end"/>
            </w:r>
          </w:hyperlink>
        </w:p>
        <w:p w14:paraId="53D97BDB" w14:textId="5A5BF5B6" w:rsidR="00831E31" w:rsidRPr="00831E31" w:rsidRDefault="00AF04BE" w:rsidP="000F3796">
          <w:pPr>
            <w:pStyle w:val="11"/>
            <w:tabs>
              <w:tab w:val="right" w:leader="dot" w:pos="9345"/>
            </w:tabs>
            <w:spacing w:line="240" w:lineRule="auto"/>
            <w:rPr>
              <w:rFonts w:cs="Times New Roman"/>
              <w:noProof/>
              <w:szCs w:val="28"/>
            </w:rPr>
          </w:pPr>
          <w:hyperlink w:anchor="_Toc105007863" w:history="1">
            <w:r w:rsidR="00831E31" w:rsidRPr="00831E31">
              <w:rPr>
                <w:rStyle w:val="ac"/>
                <w:rFonts w:cs="Times New Roman"/>
                <w:noProof/>
                <w:szCs w:val="28"/>
              </w:rPr>
              <w:t>Глава 5. Эксперименты</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63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29</w:t>
            </w:r>
            <w:r w:rsidR="00831E31" w:rsidRPr="00831E31">
              <w:rPr>
                <w:rFonts w:cs="Times New Roman"/>
                <w:noProof/>
                <w:webHidden/>
                <w:szCs w:val="28"/>
              </w:rPr>
              <w:fldChar w:fldCharType="end"/>
            </w:r>
          </w:hyperlink>
        </w:p>
        <w:p w14:paraId="59715D2B" w14:textId="33B32B42" w:rsidR="00831E31" w:rsidRPr="00831E31" w:rsidRDefault="00AF04BE" w:rsidP="000F3796">
          <w:pPr>
            <w:pStyle w:val="21"/>
            <w:tabs>
              <w:tab w:val="right" w:leader="dot" w:pos="9345"/>
            </w:tabs>
            <w:spacing w:line="240" w:lineRule="auto"/>
            <w:rPr>
              <w:rFonts w:cs="Times New Roman"/>
              <w:noProof/>
              <w:szCs w:val="28"/>
            </w:rPr>
          </w:pPr>
          <w:hyperlink w:anchor="_Toc105007864" w:history="1">
            <w:r w:rsidR="00831E31" w:rsidRPr="00831E31">
              <w:rPr>
                <w:rStyle w:val="ac"/>
                <w:rFonts w:cs="Times New Roman"/>
                <w:noProof/>
                <w:szCs w:val="28"/>
              </w:rPr>
              <w:t>5.1 Набор данных для классификации</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64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29</w:t>
            </w:r>
            <w:r w:rsidR="00831E31" w:rsidRPr="00831E31">
              <w:rPr>
                <w:rFonts w:cs="Times New Roman"/>
                <w:noProof/>
                <w:webHidden/>
                <w:szCs w:val="28"/>
              </w:rPr>
              <w:fldChar w:fldCharType="end"/>
            </w:r>
          </w:hyperlink>
        </w:p>
        <w:p w14:paraId="6D1027F0" w14:textId="160895F9" w:rsidR="00831E31" w:rsidRPr="00831E31" w:rsidRDefault="00AF04BE" w:rsidP="000F3796">
          <w:pPr>
            <w:pStyle w:val="21"/>
            <w:tabs>
              <w:tab w:val="right" w:leader="dot" w:pos="9345"/>
            </w:tabs>
            <w:spacing w:line="240" w:lineRule="auto"/>
            <w:rPr>
              <w:rFonts w:cs="Times New Roman"/>
              <w:noProof/>
              <w:szCs w:val="28"/>
            </w:rPr>
          </w:pPr>
          <w:hyperlink w:anchor="_Toc105007865" w:history="1">
            <w:r w:rsidR="00831E31" w:rsidRPr="00831E31">
              <w:rPr>
                <w:rStyle w:val="ac"/>
                <w:rFonts w:cs="Times New Roman"/>
                <w:noProof/>
                <w:szCs w:val="28"/>
              </w:rPr>
              <w:t>5.2 Предобработка текста</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65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30</w:t>
            </w:r>
            <w:r w:rsidR="00831E31" w:rsidRPr="00831E31">
              <w:rPr>
                <w:rFonts w:cs="Times New Roman"/>
                <w:noProof/>
                <w:webHidden/>
                <w:szCs w:val="28"/>
              </w:rPr>
              <w:fldChar w:fldCharType="end"/>
            </w:r>
          </w:hyperlink>
        </w:p>
        <w:p w14:paraId="1FD922EB" w14:textId="3CEE19C6" w:rsidR="00831E31" w:rsidRPr="00831E31" w:rsidRDefault="00AF04BE" w:rsidP="000F3796">
          <w:pPr>
            <w:pStyle w:val="21"/>
            <w:tabs>
              <w:tab w:val="right" w:leader="dot" w:pos="9345"/>
            </w:tabs>
            <w:spacing w:line="240" w:lineRule="auto"/>
            <w:rPr>
              <w:rFonts w:cs="Times New Roman"/>
              <w:noProof/>
              <w:szCs w:val="28"/>
            </w:rPr>
          </w:pPr>
          <w:hyperlink w:anchor="_Toc105007866" w:history="1">
            <w:r w:rsidR="00831E31" w:rsidRPr="00831E31">
              <w:rPr>
                <w:rStyle w:val="ac"/>
                <w:rFonts w:cs="Times New Roman"/>
                <w:noProof/>
                <w:szCs w:val="28"/>
              </w:rPr>
              <w:t>5.3 Векторное представление слов</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66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30</w:t>
            </w:r>
            <w:r w:rsidR="00831E31" w:rsidRPr="00831E31">
              <w:rPr>
                <w:rFonts w:cs="Times New Roman"/>
                <w:noProof/>
                <w:webHidden/>
                <w:szCs w:val="28"/>
              </w:rPr>
              <w:fldChar w:fldCharType="end"/>
            </w:r>
          </w:hyperlink>
        </w:p>
        <w:p w14:paraId="681D473E" w14:textId="4D896AA8" w:rsidR="00831E31" w:rsidRPr="00831E31" w:rsidRDefault="00AF04BE" w:rsidP="000F3796">
          <w:pPr>
            <w:pStyle w:val="21"/>
            <w:tabs>
              <w:tab w:val="right" w:leader="dot" w:pos="9345"/>
            </w:tabs>
            <w:spacing w:line="240" w:lineRule="auto"/>
            <w:rPr>
              <w:rFonts w:cs="Times New Roman"/>
              <w:noProof/>
              <w:szCs w:val="28"/>
            </w:rPr>
          </w:pPr>
          <w:hyperlink w:anchor="_Toc105007867" w:history="1">
            <w:r w:rsidR="00831E31" w:rsidRPr="00831E31">
              <w:rPr>
                <w:rStyle w:val="ac"/>
                <w:rFonts w:cs="Times New Roman"/>
                <w:noProof/>
                <w:szCs w:val="28"/>
              </w:rPr>
              <w:t>5.4 Обучение нейронных сетей и сравнение результатов</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67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33</w:t>
            </w:r>
            <w:r w:rsidR="00831E31" w:rsidRPr="00831E31">
              <w:rPr>
                <w:rFonts w:cs="Times New Roman"/>
                <w:noProof/>
                <w:webHidden/>
                <w:szCs w:val="28"/>
              </w:rPr>
              <w:fldChar w:fldCharType="end"/>
            </w:r>
          </w:hyperlink>
        </w:p>
        <w:p w14:paraId="4643065E" w14:textId="371C9E5C" w:rsidR="00831E31" w:rsidRPr="00831E31" w:rsidRDefault="00AF04BE" w:rsidP="000F3796">
          <w:pPr>
            <w:pStyle w:val="31"/>
            <w:tabs>
              <w:tab w:val="right" w:leader="dot" w:pos="9345"/>
            </w:tabs>
            <w:spacing w:line="240" w:lineRule="auto"/>
            <w:rPr>
              <w:rFonts w:cs="Times New Roman"/>
              <w:noProof/>
              <w:szCs w:val="28"/>
            </w:rPr>
          </w:pPr>
          <w:hyperlink w:anchor="_Toc105007868" w:history="1">
            <w:r w:rsidR="00831E31" w:rsidRPr="00831E31">
              <w:rPr>
                <w:rStyle w:val="ac"/>
                <w:rFonts w:cs="Times New Roman"/>
                <w:noProof/>
                <w:szCs w:val="28"/>
              </w:rPr>
              <w:t>5.4.1 Полносвязанная сеть</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68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34</w:t>
            </w:r>
            <w:r w:rsidR="00831E31" w:rsidRPr="00831E31">
              <w:rPr>
                <w:rFonts w:cs="Times New Roman"/>
                <w:noProof/>
                <w:webHidden/>
                <w:szCs w:val="28"/>
              </w:rPr>
              <w:fldChar w:fldCharType="end"/>
            </w:r>
          </w:hyperlink>
        </w:p>
        <w:p w14:paraId="14580CC2" w14:textId="0DE3F7CC" w:rsidR="00831E31" w:rsidRPr="00831E31" w:rsidRDefault="00AF04BE" w:rsidP="000F3796">
          <w:pPr>
            <w:pStyle w:val="31"/>
            <w:tabs>
              <w:tab w:val="right" w:leader="dot" w:pos="9345"/>
            </w:tabs>
            <w:spacing w:line="240" w:lineRule="auto"/>
            <w:rPr>
              <w:rFonts w:cs="Times New Roman"/>
              <w:noProof/>
              <w:szCs w:val="28"/>
            </w:rPr>
          </w:pPr>
          <w:hyperlink w:anchor="_Toc105007869" w:history="1">
            <w:r w:rsidR="00831E31" w:rsidRPr="00831E31">
              <w:rPr>
                <w:rStyle w:val="ac"/>
                <w:rFonts w:cs="Times New Roman"/>
                <w:noProof/>
                <w:szCs w:val="28"/>
              </w:rPr>
              <w:t>5.4.2 Сверточная сеть</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69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38</w:t>
            </w:r>
            <w:r w:rsidR="00831E31" w:rsidRPr="00831E31">
              <w:rPr>
                <w:rFonts w:cs="Times New Roman"/>
                <w:noProof/>
                <w:webHidden/>
                <w:szCs w:val="28"/>
              </w:rPr>
              <w:fldChar w:fldCharType="end"/>
            </w:r>
          </w:hyperlink>
        </w:p>
        <w:p w14:paraId="10EE2255" w14:textId="6344B0FF" w:rsidR="00831E31" w:rsidRPr="00831E31" w:rsidRDefault="00AF04BE" w:rsidP="000F3796">
          <w:pPr>
            <w:pStyle w:val="31"/>
            <w:tabs>
              <w:tab w:val="right" w:leader="dot" w:pos="9345"/>
            </w:tabs>
            <w:spacing w:line="240" w:lineRule="auto"/>
            <w:rPr>
              <w:rFonts w:cs="Times New Roman"/>
              <w:noProof/>
              <w:szCs w:val="28"/>
            </w:rPr>
          </w:pPr>
          <w:hyperlink w:anchor="_Toc105007870" w:history="1">
            <w:r w:rsidR="00831E31" w:rsidRPr="00831E31">
              <w:rPr>
                <w:rStyle w:val="ac"/>
                <w:rFonts w:cs="Times New Roman"/>
                <w:noProof/>
                <w:szCs w:val="28"/>
              </w:rPr>
              <w:t>5.4.3 Рекуррентные сети</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70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42</w:t>
            </w:r>
            <w:r w:rsidR="00831E31" w:rsidRPr="00831E31">
              <w:rPr>
                <w:rFonts w:cs="Times New Roman"/>
                <w:noProof/>
                <w:webHidden/>
                <w:szCs w:val="28"/>
              </w:rPr>
              <w:fldChar w:fldCharType="end"/>
            </w:r>
          </w:hyperlink>
        </w:p>
        <w:p w14:paraId="1AA7BEAB" w14:textId="62398034" w:rsidR="00831E31" w:rsidRPr="00831E31" w:rsidRDefault="00AF04BE" w:rsidP="000F3796">
          <w:pPr>
            <w:pStyle w:val="11"/>
            <w:tabs>
              <w:tab w:val="right" w:leader="dot" w:pos="9345"/>
            </w:tabs>
            <w:spacing w:line="240" w:lineRule="auto"/>
            <w:rPr>
              <w:rFonts w:cs="Times New Roman"/>
              <w:noProof/>
              <w:szCs w:val="28"/>
            </w:rPr>
          </w:pPr>
          <w:hyperlink w:anchor="_Toc105007871" w:history="1">
            <w:r w:rsidR="00831E31" w:rsidRPr="00831E31">
              <w:rPr>
                <w:rStyle w:val="ac"/>
                <w:rFonts w:cs="Times New Roman"/>
                <w:noProof/>
                <w:szCs w:val="28"/>
              </w:rPr>
              <w:t>З</w:t>
            </w:r>
            <w:r w:rsidR="000F3796">
              <w:rPr>
                <w:rStyle w:val="ac"/>
                <w:rFonts w:cs="Times New Roman"/>
                <w:noProof/>
                <w:szCs w:val="28"/>
              </w:rPr>
              <w:t>аключение</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71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49</w:t>
            </w:r>
            <w:r w:rsidR="00831E31" w:rsidRPr="00831E31">
              <w:rPr>
                <w:rFonts w:cs="Times New Roman"/>
                <w:noProof/>
                <w:webHidden/>
                <w:szCs w:val="28"/>
              </w:rPr>
              <w:fldChar w:fldCharType="end"/>
            </w:r>
          </w:hyperlink>
        </w:p>
        <w:p w14:paraId="304A6AE8" w14:textId="5833119B" w:rsidR="00831E31" w:rsidRPr="00831E31" w:rsidRDefault="00AF04BE" w:rsidP="000F3796">
          <w:pPr>
            <w:pStyle w:val="11"/>
            <w:tabs>
              <w:tab w:val="right" w:leader="dot" w:pos="9345"/>
            </w:tabs>
            <w:spacing w:line="240" w:lineRule="auto"/>
            <w:rPr>
              <w:rFonts w:cs="Times New Roman"/>
              <w:noProof/>
              <w:szCs w:val="28"/>
            </w:rPr>
          </w:pPr>
          <w:hyperlink w:anchor="_Toc105007872" w:history="1">
            <w:r w:rsidR="00831E31" w:rsidRPr="00831E31">
              <w:rPr>
                <w:rStyle w:val="ac"/>
                <w:rFonts w:cs="Times New Roman"/>
                <w:noProof/>
                <w:szCs w:val="28"/>
              </w:rPr>
              <w:t>С</w:t>
            </w:r>
            <w:r w:rsidR="000F3796">
              <w:rPr>
                <w:rStyle w:val="ac"/>
                <w:rFonts w:cs="Times New Roman"/>
                <w:noProof/>
                <w:szCs w:val="28"/>
              </w:rPr>
              <w:t>писок использованных источников</w:t>
            </w:r>
            <w:r w:rsidR="00831E31" w:rsidRPr="00831E31">
              <w:rPr>
                <w:rFonts w:cs="Times New Roman"/>
                <w:noProof/>
                <w:webHidden/>
                <w:szCs w:val="28"/>
              </w:rPr>
              <w:tab/>
            </w:r>
            <w:r w:rsidR="00831E31" w:rsidRPr="00831E31">
              <w:rPr>
                <w:rFonts w:cs="Times New Roman"/>
                <w:noProof/>
                <w:webHidden/>
                <w:szCs w:val="28"/>
              </w:rPr>
              <w:fldChar w:fldCharType="begin"/>
            </w:r>
            <w:r w:rsidR="00831E31" w:rsidRPr="00831E31">
              <w:rPr>
                <w:rFonts w:cs="Times New Roman"/>
                <w:noProof/>
                <w:webHidden/>
                <w:szCs w:val="28"/>
              </w:rPr>
              <w:instrText xml:space="preserve"> PAGEREF _Toc105007872 \h </w:instrText>
            </w:r>
            <w:r w:rsidR="00831E31" w:rsidRPr="00831E31">
              <w:rPr>
                <w:rFonts w:cs="Times New Roman"/>
                <w:noProof/>
                <w:webHidden/>
                <w:szCs w:val="28"/>
              </w:rPr>
            </w:r>
            <w:r w:rsidR="00831E31" w:rsidRPr="00831E31">
              <w:rPr>
                <w:rFonts w:cs="Times New Roman"/>
                <w:noProof/>
                <w:webHidden/>
                <w:szCs w:val="28"/>
              </w:rPr>
              <w:fldChar w:fldCharType="separate"/>
            </w:r>
            <w:r w:rsidR="00831E31" w:rsidRPr="00831E31">
              <w:rPr>
                <w:rFonts w:cs="Times New Roman"/>
                <w:noProof/>
                <w:webHidden/>
                <w:szCs w:val="28"/>
              </w:rPr>
              <w:t>51</w:t>
            </w:r>
            <w:r w:rsidR="00831E31" w:rsidRPr="00831E31">
              <w:rPr>
                <w:rFonts w:cs="Times New Roman"/>
                <w:noProof/>
                <w:webHidden/>
                <w:szCs w:val="28"/>
              </w:rPr>
              <w:fldChar w:fldCharType="end"/>
            </w:r>
          </w:hyperlink>
        </w:p>
        <w:p w14:paraId="6D19C27E" w14:textId="11EE6399" w:rsidR="009142DC" w:rsidRDefault="00831E31" w:rsidP="000F3796">
          <w:r w:rsidRPr="00831E31">
            <w:rPr>
              <w:rFonts w:cs="Times New Roman"/>
              <w:b/>
              <w:bCs/>
              <w:szCs w:val="28"/>
            </w:rPr>
            <w:fldChar w:fldCharType="end"/>
          </w:r>
        </w:p>
      </w:sdtContent>
    </w:sdt>
    <w:p w14:paraId="4A3399D1" w14:textId="38A0C3B0" w:rsidR="009142DC" w:rsidRDefault="009142DC">
      <w:pPr>
        <w:spacing w:after="160" w:line="259" w:lineRule="auto"/>
        <w:jc w:val="left"/>
      </w:pPr>
      <w:r>
        <w:br w:type="page"/>
      </w:r>
    </w:p>
    <w:p w14:paraId="0A800BD6" w14:textId="38B804F4" w:rsidR="009142DC" w:rsidRDefault="009142DC" w:rsidP="00A1059B">
      <w:pPr>
        <w:pStyle w:val="1"/>
        <w:jc w:val="center"/>
      </w:pPr>
      <w:bookmarkStart w:id="0" w:name="_Toc105007846"/>
      <w:r w:rsidRPr="00C93CE8">
        <w:lastRenderedPageBreak/>
        <w:t>ВВЕДЕНИЕ</w:t>
      </w:r>
      <w:bookmarkEnd w:id="0"/>
    </w:p>
    <w:p w14:paraId="06A2C6CE" w14:textId="77777777" w:rsidR="00A1059B" w:rsidRPr="00A1059B" w:rsidRDefault="00A1059B" w:rsidP="00A1059B"/>
    <w:p w14:paraId="0E3A06F5" w14:textId="22E257C7" w:rsidR="009D58CF" w:rsidRDefault="00563AD8" w:rsidP="00D84F23">
      <w:pPr>
        <w:ind w:firstLine="709"/>
      </w:pPr>
      <w:r>
        <w:t xml:space="preserve">Актуальность данной работы состоит в необходимости разработки нового автоматического классификатора жанров произведений, написанных на русском языке. </w:t>
      </w:r>
      <w:r w:rsidR="009D58CF">
        <w:t xml:space="preserve">За все время существования человечества были написаны десятки миллионов, а то и сотни художественных произведений, в основе которых лежит текст. Только благодаря ему человек черпает понимает, что хотел донести автор. К тому же текст всегда был одним из самых распространенных видов информации, которая растет в ускоренных темпах благодаря развитию Интернета. В современном мире анализировать и классифицировать это огромное количество информации вручную – неимоверно тяжелая и иногда невозможная задача. Поэтому в таких случаях применяется автоматизация классификации текста (произведений) с использованием </w:t>
      </w:r>
      <w:r w:rsidR="00D052ED">
        <w:t>разных инструментов классификации, в частности с помощь. машинного обучения</w:t>
      </w:r>
      <w:r w:rsidR="009D58CF">
        <w:t>.</w:t>
      </w:r>
      <w:r w:rsidR="00ED570E">
        <w:t xml:space="preserve"> В настоящее время существуют множество классификаторов и работ, связанных с определением тональности текста (положительный, отрицательный окрас). Но очень мало работ по жанровой классификации</w:t>
      </w:r>
      <w:r w:rsidR="00797B7C">
        <w:t xml:space="preserve"> в сравнение с ними</w:t>
      </w:r>
      <w:r w:rsidR="00ED570E">
        <w:t>.</w:t>
      </w:r>
    </w:p>
    <w:p w14:paraId="0944DEA6" w14:textId="5E38076D" w:rsidR="008505FE" w:rsidRDefault="008505FE" w:rsidP="00D84F23">
      <w:pPr>
        <w:ind w:firstLine="709"/>
      </w:pPr>
      <w:r>
        <w:t>Основная цель работы –</w:t>
      </w:r>
      <w:r w:rsidR="00797B7C">
        <w:t xml:space="preserve"> </w:t>
      </w:r>
      <w:r>
        <w:t>построение</w:t>
      </w:r>
      <w:r w:rsidR="00797B7C">
        <w:t xml:space="preserve"> и анализ</w:t>
      </w:r>
      <w:r>
        <w:t xml:space="preserve"> классификаторов жанров произведений, написанных на русском языке, на основе моделей машинного обучения, имеющих различные архитектуры нейронных сетей, с последующим выбором лучшей модели.</w:t>
      </w:r>
    </w:p>
    <w:p w14:paraId="3D93A0E3" w14:textId="06CD47D9" w:rsidR="008505FE" w:rsidRDefault="008505FE" w:rsidP="00D84F23">
      <w:pPr>
        <w:ind w:firstLine="709"/>
      </w:pPr>
      <w:r>
        <w:t>Для реализации поставленной цели предполагается решить следующие задачи:</w:t>
      </w:r>
    </w:p>
    <w:p w14:paraId="0C4A082E" w14:textId="4E888948" w:rsidR="008505FE" w:rsidRDefault="000937B2" w:rsidP="00D84F23">
      <w:pPr>
        <w:pStyle w:val="a6"/>
        <w:numPr>
          <w:ilvl w:val="0"/>
          <w:numId w:val="3"/>
        </w:numPr>
        <w:spacing w:line="360" w:lineRule="auto"/>
        <w:ind w:left="0" w:firstLine="709"/>
      </w:pPr>
      <w:r>
        <w:t>и</w:t>
      </w:r>
      <w:r w:rsidR="008505FE">
        <w:t>зучить</w:t>
      </w:r>
      <w:r>
        <w:t xml:space="preserve"> методы предобработки текстов, векторные представления слов и архитектуры нейронных сетей;</w:t>
      </w:r>
    </w:p>
    <w:p w14:paraId="11F890E8" w14:textId="6C561C03" w:rsidR="000937B2" w:rsidRDefault="000937B2" w:rsidP="00D84F23">
      <w:pPr>
        <w:pStyle w:val="a6"/>
        <w:numPr>
          <w:ilvl w:val="0"/>
          <w:numId w:val="3"/>
        </w:numPr>
        <w:spacing w:line="360" w:lineRule="auto"/>
        <w:ind w:left="0" w:firstLine="709"/>
      </w:pPr>
      <w:r>
        <w:t>построить и обучить модели для классификации жанров произведений;</w:t>
      </w:r>
    </w:p>
    <w:p w14:paraId="7291AE65" w14:textId="37CA8CA9" w:rsidR="000937B2" w:rsidRDefault="000937B2" w:rsidP="00D84F23">
      <w:pPr>
        <w:pStyle w:val="a6"/>
        <w:numPr>
          <w:ilvl w:val="0"/>
          <w:numId w:val="3"/>
        </w:numPr>
        <w:spacing w:line="360" w:lineRule="auto"/>
        <w:ind w:left="0" w:firstLine="709"/>
      </w:pPr>
      <w:r>
        <w:t>сравнить между собой модели и выбрать оптимальный по времени обучения и точности предсказания.</w:t>
      </w:r>
    </w:p>
    <w:p w14:paraId="7082F813" w14:textId="12CDB0B7" w:rsidR="000937B2" w:rsidRDefault="000937B2" w:rsidP="00D84F23">
      <w:pPr>
        <w:ind w:firstLine="709"/>
      </w:pPr>
      <w:r>
        <w:lastRenderedPageBreak/>
        <w:t xml:space="preserve">Объектом исследования в данной работе являются классификаторы жанров, </w:t>
      </w:r>
      <w:r w:rsidR="00D84F23">
        <w:t xml:space="preserve">имеющие в основе </w:t>
      </w:r>
      <w:r>
        <w:t>следующи</w:t>
      </w:r>
      <w:r w:rsidR="00D84F23">
        <w:t>е</w:t>
      </w:r>
      <w:r>
        <w:t xml:space="preserve"> архите</w:t>
      </w:r>
      <w:r w:rsidR="00D84F23">
        <w:t>ктуры:</w:t>
      </w:r>
    </w:p>
    <w:p w14:paraId="3DE2857B" w14:textId="77777777" w:rsidR="00D84F23" w:rsidRDefault="00D84F23" w:rsidP="00D84F23">
      <w:pPr>
        <w:pStyle w:val="a6"/>
        <w:numPr>
          <w:ilvl w:val="0"/>
          <w:numId w:val="3"/>
        </w:numPr>
        <w:spacing w:line="360" w:lineRule="auto"/>
        <w:ind w:left="0" w:firstLine="709"/>
      </w:pPr>
      <w:proofErr w:type="spellStart"/>
      <w:r>
        <w:t>полносвязанная</w:t>
      </w:r>
      <w:proofErr w:type="spellEnd"/>
      <w:r>
        <w:t xml:space="preserve"> сеть;</w:t>
      </w:r>
    </w:p>
    <w:p w14:paraId="36279C72" w14:textId="77777777" w:rsidR="00D84F23" w:rsidRDefault="00D84F23" w:rsidP="00D84F23">
      <w:pPr>
        <w:pStyle w:val="a6"/>
        <w:numPr>
          <w:ilvl w:val="0"/>
          <w:numId w:val="3"/>
        </w:numPr>
        <w:spacing w:line="360" w:lineRule="auto"/>
        <w:ind w:left="0" w:firstLine="709"/>
      </w:pPr>
      <w:r>
        <w:t>LSTM;</w:t>
      </w:r>
    </w:p>
    <w:p w14:paraId="28A9964F" w14:textId="77777777" w:rsidR="00D84F23" w:rsidRDefault="00D84F23" w:rsidP="00D84F23">
      <w:pPr>
        <w:pStyle w:val="a6"/>
        <w:numPr>
          <w:ilvl w:val="0"/>
          <w:numId w:val="3"/>
        </w:numPr>
        <w:spacing w:line="360" w:lineRule="auto"/>
        <w:ind w:left="0" w:firstLine="709"/>
      </w:pPr>
      <w:r>
        <w:t>GRU;</w:t>
      </w:r>
    </w:p>
    <w:p w14:paraId="0CF826D3" w14:textId="77777777" w:rsidR="00D84F23" w:rsidRDefault="00D84F23" w:rsidP="00D84F23">
      <w:pPr>
        <w:pStyle w:val="a6"/>
        <w:numPr>
          <w:ilvl w:val="0"/>
          <w:numId w:val="3"/>
        </w:numPr>
        <w:spacing w:line="360" w:lineRule="auto"/>
        <w:ind w:left="0" w:firstLine="709"/>
      </w:pPr>
      <w:proofErr w:type="spellStart"/>
      <w:r>
        <w:t>сверточная</w:t>
      </w:r>
      <w:proofErr w:type="spellEnd"/>
      <w:r>
        <w:t xml:space="preserve"> сеть.</w:t>
      </w:r>
    </w:p>
    <w:p w14:paraId="780118A5" w14:textId="782F7175" w:rsidR="00D84F23" w:rsidRDefault="00D84F23" w:rsidP="00D84F23">
      <w:pPr>
        <w:pStyle w:val="a6"/>
        <w:spacing w:line="360" w:lineRule="auto"/>
        <w:ind w:left="0" w:firstLine="709"/>
      </w:pPr>
      <w:r>
        <w:t xml:space="preserve">Предметом исследования является время и качество предсказания жанров </w:t>
      </w:r>
      <w:r w:rsidR="00E173FE">
        <w:t>моделей нейронной сети.</w:t>
      </w:r>
    </w:p>
    <w:p w14:paraId="4F207F3A" w14:textId="248AE629" w:rsidR="00E173FE" w:rsidRDefault="00E173FE" w:rsidP="00D84F23">
      <w:pPr>
        <w:pStyle w:val="a6"/>
        <w:spacing w:line="360" w:lineRule="auto"/>
        <w:ind w:left="0" w:firstLine="709"/>
      </w:pPr>
      <w:r>
        <w:t>Информационной базой исследования являются результаты анализа моделей классификаторов. Методологическая основа исследования включает в себя сбор статистической информации (подсчет времени обучения и точность предсказания на тестовых данных), графический метод</w:t>
      </w:r>
      <w:r w:rsidR="006B201F">
        <w:t xml:space="preserve"> (построение графиков зависимостей точности на тренировочных </w:t>
      </w:r>
      <w:r w:rsidR="00EA5CBC">
        <w:t xml:space="preserve">и проверочных </w:t>
      </w:r>
      <w:r w:rsidR="006B201F">
        <w:t>данных</w:t>
      </w:r>
      <w:r w:rsidR="00EA5CBC">
        <w:t xml:space="preserve"> для каждой модели), анализ полученных зависимостей.</w:t>
      </w:r>
    </w:p>
    <w:p w14:paraId="7FAC8BAE" w14:textId="542686AB" w:rsidR="00EA5CBC" w:rsidRDefault="00EA5CBC" w:rsidP="00D84F23">
      <w:pPr>
        <w:pStyle w:val="a6"/>
        <w:spacing w:line="360" w:lineRule="auto"/>
        <w:ind w:left="0" w:firstLine="709"/>
      </w:pPr>
      <w:r>
        <w:t>Научная новизна работы заключается в том, что предлагается новый автоматический классификатор жанров произведений, написанных на русском языке.</w:t>
      </w:r>
    </w:p>
    <w:p w14:paraId="65094122" w14:textId="516733B1" w:rsidR="00EA5CBC" w:rsidRDefault="00EA5CBC" w:rsidP="00D84F23">
      <w:pPr>
        <w:pStyle w:val="a6"/>
        <w:spacing w:line="360" w:lineRule="auto"/>
        <w:ind w:left="0" w:firstLine="709"/>
      </w:pPr>
      <w:r>
        <w:t>Теоретическая и практическая значимость работы состоит в широком применении автоматической жанровой классификации в различных областях, как-то связанных с работой произведений. Например, в коммерческих организациях</w:t>
      </w:r>
      <w:r w:rsidR="00033CF0">
        <w:t>, занимающихся продажей книжных изделий, в интернет-маркетинге для пересмотра стратегии продаж, в библиотеках для осуществления автоматической сортировки книг на жанры</w:t>
      </w:r>
      <w:r w:rsidR="00194AD0">
        <w:t>.</w:t>
      </w:r>
    </w:p>
    <w:p w14:paraId="6005D91B" w14:textId="5B66D8EB" w:rsidR="009142DC" w:rsidRDefault="009142DC" w:rsidP="009142DC"/>
    <w:p w14:paraId="139C8FBB" w14:textId="7842C309" w:rsidR="009142DC" w:rsidRDefault="009142DC">
      <w:pPr>
        <w:spacing w:after="160" w:line="259" w:lineRule="auto"/>
        <w:jc w:val="left"/>
      </w:pPr>
      <w:r>
        <w:br w:type="page"/>
      </w:r>
    </w:p>
    <w:p w14:paraId="344122C3" w14:textId="3111FA23" w:rsidR="009142DC" w:rsidRDefault="00B027CA" w:rsidP="00104D83">
      <w:pPr>
        <w:pStyle w:val="1"/>
      </w:pPr>
      <w:bookmarkStart w:id="1" w:name="_Toc105007847"/>
      <w:r>
        <w:lastRenderedPageBreak/>
        <w:t xml:space="preserve">Глава </w:t>
      </w:r>
      <w:r w:rsidR="00944386">
        <w:t>1</w:t>
      </w:r>
      <w:r>
        <w:t xml:space="preserve">. </w:t>
      </w:r>
      <w:r w:rsidR="00847E6A">
        <w:t>Задач</w:t>
      </w:r>
      <w:r w:rsidR="00470010">
        <w:t>и</w:t>
      </w:r>
      <w:r w:rsidR="00847E6A">
        <w:t xml:space="preserve"> классификации и определения жанра произведения</w:t>
      </w:r>
      <w:bookmarkEnd w:id="1"/>
    </w:p>
    <w:p w14:paraId="675403E8" w14:textId="399C1AD3" w:rsidR="00DC6682" w:rsidRDefault="00DC6682" w:rsidP="00DC6682"/>
    <w:p w14:paraId="6B2CDA10" w14:textId="7E6768C9" w:rsidR="00194AD0" w:rsidRPr="00FE4112" w:rsidRDefault="004B0B8D" w:rsidP="00EF30E4">
      <w:pPr>
        <w:pStyle w:val="2"/>
      </w:pPr>
      <w:bookmarkStart w:id="2" w:name="_Toc105007848"/>
      <w:r>
        <w:t xml:space="preserve">1.1 </w:t>
      </w:r>
      <w:r w:rsidR="00FE4112" w:rsidRPr="00FE4112">
        <w:t>Постановка задачи</w:t>
      </w:r>
      <w:bookmarkEnd w:id="2"/>
    </w:p>
    <w:p w14:paraId="3EA0DC5A" w14:textId="53A82103" w:rsidR="00FE4112" w:rsidRDefault="00FE4112" w:rsidP="00FE4112"/>
    <w:p w14:paraId="4539B271" w14:textId="48662B5D" w:rsidR="00993DA3" w:rsidRDefault="00FE4112" w:rsidP="007411D1">
      <w:pPr>
        <w:ind w:firstLine="709"/>
      </w:pPr>
      <w:r>
        <w:t xml:space="preserve">Пусть задано конечное множество классов </w:t>
      </w:r>
      <w:r w:rsidRPr="00FE4112">
        <w:t>(</w:t>
      </w:r>
      <w:r>
        <w:t>жанров</w:t>
      </w:r>
      <w:r w:rsidRPr="00FE4112">
        <w:t>)</w:t>
      </w:r>
      <w:r>
        <w:t xml:space="preserve"> </w:t>
      </w:r>
      <m:oMath>
        <m:r>
          <w:rPr>
            <w:rFonts w:ascii="Cambria Math" w:hAnsi="Cambria Math"/>
          </w:rPr>
          <m:t>C={</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oMath>
      <w:r>
        <w:t>, конечное множество документов</w:t>
      </w:r>
      <w:r w:rsidR="00AD5C19">
        <w:t xml:space="preserve"> (произведений)</w:t>
      </w:r>
      <w:r>
        <w:t xml:space="preserve"> </w:t>
      </w:r>
      <m:oMath>
        <m:r>
          <w:rPr>
            <w:rFonts w:ascii="Cambria Math" w:hAnsi="Cambria Math"/>
            <w:lang w:val="en-US"/>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632AD7" w:rsidRPr="00632AD7">
        <w:t>,</w:t>
      </w:r>
      <w:r w:rsidR="00993DA3">
        <w:t xml:space="preserve"> и неизвестная функция </w:t>
      </w:r>
      <m:oMath>
        <m:r>
          <w:rPr>
            <w:rFonts w:ascii="Cambria Math" w:hAnsi="Cambria Math"/>
          </w:rPr>
          <m:t>y</m:t>
        </m:r>
      </m:oMath>
      <w:r w:rsidR="00993DA3">
        <w:t xml:space="preserve">, которая для каждой пары </w:t>
      </w:r>
      <w:r w:rsidR="00993DA3" w:rsidRPr="00993DA3">
        <w:t>&lt;</w:t>
      </w:r>
      <w:r w:rsidR="00993DA3">
        <w:t>документа, класс</w:t>
      </w:r>
      <w:r w:rsidR="00993DA3" w:rsidRPr="00993DA3">
        <w:t xml:space="preserve">&gt; </w:t>
      </w:r>
      <w:r w:rsidR="00993DA3">
        <w:t xml:space="preserve">определяет, соответствуют ли они друг другу </w:t>
      </w:r>
      <m:oMath>
        <m:r>
          <w:rPr>
            <w:rFonts w:ascii="Cambria Math" w:hAnsi="Cambria Math"/>
          </w:rPr>
          <m:t>y: D×C→{0,1}</m:t>
        </m:r>
      </m:oMath>
      <w:r w:rsidR="009F51ED" w:rsidRPr="009F51ED">
        <w:t>[1]</w:t>
      </w:r>
      <w:r w:rsidR="00993DA3" w:rsidRPr="00993DA3">
        <w:t>.</w:t>
      </w:r>
    </w:p>
    <w:p w14:paraId="49C3EE85" w14:textId="77777777" w:rsidR="00EA18A3" w:rsidRDefault="00993DA3" w:rsidP="007411D1">
      <w:pPr>
        <w:ind w:firstLine="709"/>
      </w:pPr>
      <w:r>
        <w:t xml:space="preserve">Задача состоит в том, чтобы подобрать такую функцию </w:t>
      </w:r>
      <m:oMath>
        <m:r>
          <w:rPr>
            <w:rFonts w:ascii="Cambria Math" w:hAnsi="Cambria Math"/>
          </w:rPr>
          <m:t>y'</m:t>
        </m:r>
      </m:oMath>
      <w:r>
        <w:t xml:space="preserve">, которая была бы максимально близка </w:t>
      </w:r>
      <w:r w:rsidR="00EA18A3">
        <w:t xml:space="preserve">к </w:t>
      </w:r>
      <m:oMath>
        <m:r>
          <w:rPr>
            <w:rFonts w:ascii="Cambria Math" w:hAnsi="Cambria Math"/>
          </w:rPr>
          <m:t>y</m:t>
        </m:r>
      </m:oMath>
      <w:r w:rsidR="00EA18A3">
        <w:t>. Функцию</w:t>
      </w:r>
      <w:r w:rsidR="00EA18A3" w:rsidRPr="00EA18A3">
        <w:t xml:space="preserve"> </w:t>
      </w:r>
      <m:oMath>
        <m:r>
          <w:rPr>
            <w:rFonts w:ascii="Cambria Math" w:hAnsi="Cambria Math"/>
          </w:rPr>
          <m:t>y'</m:t>
        </m:r>
      </m:oMath>
      <w:r w:rsidR="00EA18A3">
        <w:t xml:space="preserve"> называют классификатором.</w:t>
      </w:r>
    </w:p>
    <w:p w14:paraId="2E12B94D" w14:textId="01066D40" w:rsidR="00AD5C19" w:rsidRDefault="00EA18A3" w:rsidP="007411D1">
      <w:pPr>
        <w:ind w:firstLine="709"/>
      </w:pPr>
      <w:r>
        <w:t>В машинном обучении в начальной коллекции документов используются уже помеченные документы, которые делятся на две непересекающиеся коллекции документов: обучающую и тестовую</w:t>
      </w:r>
      <w:r w:rsidR="00100E65">
        <w:t>.</w:t>
      </w:r>
    </w:p>
    <w:p w14:paraId="6E99CF7E" w14:textId="242D0268" w:rsidR="00100E65" w:rsidRDefault="00100E65" w:rsidP="007411D1">
      <w:pPr>
        <w:ind w:firstLine="709"/>
      </w:pPr>
      <w:r>
        <w:t xml:space="preserve">С помощью обучающей коллекции обучается классификатор </w:t>
      </w:r>
      <m:oMath>
        <m:r>
          <w:rPr>
            <w:rFonts w:ascii="Cambria Math" w:hAnsi="Cambria Math"/>
          </w:rPr>
          <m:t>y'</m:t>
        </m:r>
      </m:oMath>
      <w:r>
        <w:t xml:space="preserve">, основываясь на замеченных характеристиках документов. </w:t>
      </w:r>
    </w:p>
    <w:p w14:paraId="6DC20D5F" w14:textId="6163B79B" w:rsidR="00100E65" w:rsidRDefault="00100E65" w:rsidP="007411D1">
      <w:pPr>
        <w:ind w:firstLine="709"/>
      </w:pPr>
      <w:r>
        <w:t xml:space="preserve">С помощью тестовой проверяется эффективность построенного классификатора. Каждый тестовый документ подается на вход классификатору </w:t>
      </w:r>
      <m:oMath>
        <m:r>
          <w:rPr>
            <w:rFonts w:ascii="Cambria Math" w:hAnsi="Cambria Math"/>
          </w:rPr>
          <m:t>y'</m:t>
        </m:r>
      </m:oMath>
      <w:r>
        <w:t>, а затем сравнивается с реальным значением. Чем больше совпадений, тем лучше классификатор справляется со своей задачей.</w:t>
      </w:r>
    </w:p>
    <w:p w14:paraId="4987AA7F" w14:textId="78ACDB95" w:rsidR="00445F7F" w:rsidRDefault="00445F7F" w:rsidP="007411D1">
      <w:pPr>
        <w:ind w:firstLine="709"/>
      </w:pPr>
    </w:p>
    <w:p w14:paraId="765E162D" w14:textId="3F1B87B2" w:rsidR="004B0B8D" w:rsidRDefault="004B0B8D" w:rsidP="00EF30E4">
      <w:pPr>
        <w:pStyle w:val="2"/>
      </w:pPr>
      <w:bookmarkStart w:id="3" w:name="_Toc105007849"/>
      <w:r>
        <w:t>1.2 З</w:t>
      </w:r>
      <w:r w:rsidRPr="00FE4112">
        <w:t>адач</w:t>
      </w:r>
      <w:r>
        <w:t>а определения жанра</w:t>
      </w:r>
      <w:bookmarkEnd w:id="3"/>
    </w:p>
    <w:p w14:paraId="7B8A8A04" w14:textId="0CDDB690" w:rsidR="004B0B8D" w:rsidRDefault="004B0B8D" w:rsidP="004B0B8D"/>
    <w:p w14:paraId="62AD038D" w14:textId="293CDE97" w:rsidR="00D253F4" w:rsidRDefault="00D253F4" w:rsidP="00D253F4">
      <w:pPr>
        <w:ind w:firstLine="709"/>
      </w:pPr>
      <w:r>
        <w:t xml:space="preserve">Литературный жанр (от франц. </w:t>
      </w:r>
      <w:proofErr w:type="spellStart"/>
      <w:r>
        <w:t>genre</w:t>
      </w:r>
      <w:proofErr w:type="spellEnd"/>
      <w:r>
        <w:t xml:space="preserve"> — род, вид), исторически складывающийся тип литературного произведения (роман, поэма, баллада и т. д.); в теоретическом понятии о жанре обобщаются черты, свойственные более или менее обширной группе произведений какой-либо эпохи, данной нации или мировой литературы.</w:t>
      </w:r>
    </w:p>
    <w:p w14:paraId="2CAE5E5A" w14:textId="34F7F686" w:rsidR="00D253F4" w:rsidRDefault="00D253F4" w:rsidP="00D253F4">
      <w:pPr>
        <w:ind w:firstLine="709"/>
      </w:pPr>
      <w:r>
        <w:t>Многие жанры подразделяют на виды, исходя при этом, в свою очередь, из ряда разнородных принципов: общего характера тематики (нап</w:t>
      </w:r>
      <w:r w:rsidR="00FB7C8D">
        <w:t>ример</w:t>
      </w:r>
      <w:r>
        <w:t xml:space="preserve">, </w:t>
      </w:r>
      <w:r>
        <w:lastRenderedPageBreak/>
        <w:t>роман бытовой, авантюрный, психологический, социально-утопический, исторический, детективный, научно-фантастический, приключенческий и т. д.), свойств образности (сатира гротескная, аллегорическая, бурлескная, фантастическая и т. д.), типа композиции: лирическое стихотворение в форме сонета, рондо, триолета, газели (на Среднем Востоке), хокку и танки (в японской поэзии)</w:t>
      </w:r>
      <w:r w:rsidR="009F51ED" w:rsidRPr="009F51ED">
        <w:t>[2]</w:t>
      </w:r>
      <w:r>
        <w:t>.</w:t>
      </w:r>
    </w:p>
    <w:p w14:paraId="1A70D9BE" w14:textId="58BB286C" w:rsidR="004B0B8D" w:rsidRDefault="00D253F4" w:rsidP="00324BBC">
      <w:pPr>
        <w:ind w:firstLine="709"/>
      </w:pPr>
      <w:r>
        <w:t>В данной работе, чтобы в дальнейшем не было недопониманий, под жанром будем пониматься именно тематика произведения. Задача же определения жанра будет заключаться в поиске характерных признаков того или иного жанра</w:t>
      </w:r>
      <w:r w:rsidR="00324BBC">
        <w:t xml:space="preserve"> для последующего использования.</w:t>
      </w:r>
    </w:p>
    <w:p w14:paraId="715B33CB" w14:textId="52DEE1B7" w:rsidR="00DC6682" w:rsidRDefault="00DC6682">
      <w:pPr>
        <w:spacing w:after="160" w:line="259" w:lineRule="auto"/>
        <w:jc w:val="left"/>
      </w:pPr>
      <w:r>
        <w:br w:type="page"/>
      </w:r>
    </w:p>
    <w:p w14:paraId="338DA45C" w14:textId="73EE4A73" w:rsidR="00104D83" w:rsidRDefault="00104D83" w:rsidP="00104D83">
      <w:pPr>
        <w:pStyle w:val="1"/>
      </w:pPr>
      <w:bookmarkStart w:id="4" w:name="_Toc105007850"/>
      <w:r>
        <w:lastRenderedPageBreak/>
        <w:t xml:space="preserve">Глава 2. </w:t>
      </w:r>
      <w:r w:rsidR="00A1059B">
        <w:t>Методы п</w:t>
      </w:r>
      <w:r>
        <w:t>редобработк</w:t>
      </w:r>
      <w:r w:rsidR="00A1059B">
        <w:t>и</w:t>
      </w:r>
      <w:r>
        <w:t xml:space="preserve"> текста</w:t>
      </w:r>
      <w:bookmarkEnd w:id="4"/>
    </w:p>
    <w:p w14:paraId="4E43AF28" w14:textId="77777777" w:rsidR="00EF30E4" w:rsidRDefault="00EF30E4" w:rsidP="00EF30E4"/>
    <w:p w14:paraId="6F852D6A" w14:textId="77777777" w:rsidR="00EF30E4" w:rsidRDefault="00EF30E4" w:rsidP="00EF30E4">
      <w:pPr>
        <w:ind w:firstLine="709"/>
      </w:pPr>
      <w:r>
        <w:t>Текст – это один их самых распространенных видов информации. Его можно интерпретировать как последовательности символов, либо же как последовательности слов. В нашей случае текст будет использовать на уровне слов.</w:t>
      </w:r>
    </w:p>
    <w:p w14:paraId="632C24A1" w14:textId="77777777" w:rsidR="00EF30E4" w:rsidRDefault="00EF30E4" w:rsidP="00EF30E4">
      <w:pPr>
        <w:ind w:firstLine="709"/>
      </w:pPr>
      <w:r>
        <w:t xml:space="preserve">Модели глубокого обучения не понимают текст, как это делает человек. Они лишь показывают статистическую структуру письменного языка, что вполне достаточно для многих простых задач обработки текста. </w:t>
      </w:r>
    </w:p>
    <w:p w14:paraId="25848131" w14:textId="52382080" w:rsidR="00324BBC" w:rsidRDefault="00324BBC" w:rsidP="00EF30E4">
      <w:pPr>
        <w:ind w:firstLine="709"/>
      </w:pPr>
      <w:r>
        <w:t>Модели глубокого обучения не понимают текст, как это делает человек. Они лишь показывают статистическую структуру письменного языка, что вполне достаточно для многих простых задач обработки текста.</w:t>
      </w:r>
    </w:p>
    <w:p w14:paraId="675CF34A" w14:textId="431D60B1" w:rsidR="00324BBC" w:rsidRDefault="00324BBC" w:rsidP="00EF30E4">
      <w:pPr>
        <w:ind w:firstLine="709"/>
      </w:pPr>
      <w:r>
        <w:t xml:space="preserve">Поэтому перед началом обучения модели необходимо выполнить начальную предобработку </w:t>
      </w:r>
      <w:r w:rsidR="00D724E8">
        <w:t>текста</w:t>
      </w:r>
      <w:r w:rsidR="00D724E8" w:rsidRPr="009F51ED">
        <w:t xml:space="preserve"> </w:t>
      </w:r>
      <w:r w:rsidR="00D724E8" w:rsidRPr="00D776DE">
        <w:t>[</w:t>
      </w:r>
      <w:r w:rsidR="009F51ED" w:rsidRPr="009F51ED">
        <w:t>3]</w:t>
      </w:r>
      <w:r w:rsidR="00EF30E4">
        <w:t>:</w:t>
      </w:r>
    </w:p>
    <w:p w14:paraId="6F85E3EF" w14:textId="77777777" w:rsidR="00EF30E4" w:rsidRDefault="00EF30E4" w:rsidP="00EF30E4">
      <w:pPr>
        <w:ind w:firstLine="709"/>
      </w:pPr>
      <w:r>
        <w:t>Под начальной предобработкой текста понимают выполнение следующих шагов:</w:t>
      </w:r>
    </w:p>
    <w:p w14:paraId="7E863CB5" w14:textId="77777777" w:rsidR="00EF30E4" w:rsidRDefault="00EF30E4" w:rsidP="00EF30E4">
      <w:pPr>
        <w:pStyle w:val="a6"/>
        <w:numPr>
          <w:ilvl w:val="0"/>
          <w:numId w:val="5"/>
        </w:numPr>
        <w:spacing w:line="360" w:lineRule="auto"/>
        <w:ind w:left="0" w:firstLine="709"/>
      </w:pPr>
      <w:proofErr w:type="spellStart"/>
      <w:r>
        <w:t>лексеммизация</w:t>
      </w:r>
      <w:proofErr w:type="spellEnd"/>
      <w:r>
        <w:t xml:space="preserve">: весь текст разбивается на список отдельных элементов (слов (токенов), </w:t>
      </w:r>
      <w:r>
        <w:rPr>
          <w:lang w:val="en-US"/>
        </w:rPr>
        <w:t>n</w:t>
      </w:r>
      <w:r>
        <w:t>-грамм);</w:t>
      </w:r>
    </w:p>
    <w:p w14:paraId="7ED3F9BD" w14:textId="77777777" w:rsidR="00EF30E4" w:rsidRDefault="00EF30E4" w:rsidP="00EF30E4">
      <w:pPr>
        <w:pStyle w:val="a6"/>
        <w:numPr>
          <w:ilvl w:val="0"/>
          <w:numId w:val="5"/>
        </w:numPr>
        <w:spacing w:line="360" w:lineRule="auto"/>
        <w:ind w:left="0" w:firstLine="709"/>
      </w:pPr>
      <w:r>
        <w:t>преобразование в нижний регистр: слово, начинающееся с заглавной буквы (например, «Собака»), и то же слово, находящееся в середине (например, «собака»), не имеют между собой смысловых различий. Таким образом, преобразовывая все слова в нижний регистр, игнорируется выделение на заглавные и строчные буквы;</w:t>
      </w:r>
    </w:p>
    <w:p w14:paraId="2520CFF5" w14:textId="77777777" w:rsidR="00EF30E4" w:rsidRDefault="00EF30E4" w:rsidP="00EF30E4">
      <w:pPr>
        <w:pStyle w:val="a6"/>
        <w:numPr>
          <w:ilvl w:val="0"/>
          <w:numId w:val="5"/>
        </w:numPr>
        <w:spacing w:line="360" w:lineRule="auto"/>
        <w:ind w:left="0" w:firstLine="709"/>
      </w:pPr>
      <w:r>
        <w:t>удаление стоп-слов: стоп-слова – это слова, которые очень часто встречаются в тексте, но не несут большого смыслового значения, например «и», «а», «которые», «нет», «не может», «не» и т. д. В некоторых случаях, например в задачах классификации по тональности, рекомендуется делать исключения и не удалять стоп-слова, делающие высказывание отрицательным;</w:t>
      </w:r>
    </w:p>
    <w:p w14:paraId="76D6AD10" w14:textId="77777777" w:rsidR="00EF30E4" w:rsidRDefault="00EF30E4" w:rsidP="00EF30E4">
      <w:pPr>
        <w:pStyle w:val="a6"/>
        <w:numPr>
          <w:ilvl w:val="0"/>
          <w:numId w:val="5"/>
        </w:numPr>
        <w:spacing w:line="360" w:lineRule="auto"/>
        <w:ind w:left="0" w:firstLine="709"/>
      </w:pPr>
      <w:r>
        <w:lastRenderedPageBreak/>
        <w:t>удаление знаков препинания и цифр: практически всегда знаки препинания и цифры не вносят точности в модели естественного языка, поэтому их и удаляют;</w:t>
      </w:r>
    </w:p>
    <w:p w14:paraId="24BA2E75" w14:textId="54708127" w:rsidR="00EF30E4" w:rsidRDefault="00EF30E4" w:rsidP="00EF30E4">
      <w:pPr>
        <w:pStyle w:val="a6"/>
        <w:numPr>
          <w:ilvl w:val="0"/>
          <w:numId w:val="5"/>
        </w:numPr>
        <w:spacing w:line="360" w:lineRule="auto"/>
        <w:ind w:left="0" w:firstLine="709"/>
      </w:pPr>
      <w:proofErr w:type="spellStart"/>
      <w:r>
        <w:t>стемминг</w:t>
      </w:r>
      <w:proofErr w:type="spellEnd"/>
      <w:r>
        <w:t xml:space="preserve">: </w:t>
      </w:r>
      <w:proofErr w:type="spellStart"/>
      <w:r>
        <w:t>стемминг</w:t>
      </w:r>
      <w:proofErr w:type="spellEnd"/>
      <w:r>
        <w:t xml:space="preserve"> – это усечение слов до их основы. Он позволяет объединить слова с одинаковыми значениями в одну </w:t>
      </w:r>
      <w:r w:rsidR="00D724E8">
        <w:t>лексему</w:t>
      </w:r>
      <w:r>
        <w:t xml:space="preserve">, что способствует выявлению большего количества примеров контекстов для этих слов. Обычно </w:t>
      </w:r>
      <w:proofErr w:type="spellStart"/>
      <w:r>
        <w:t>стемминг</w:t>
      </w:r>
      <w:proofErr w:type="spellEnd"/>
      <w:r>
        <w:t xml:space="preserve"> используется только для небольших корпусов, для больших его использовать не имеет смысла;</w:t>
      </w:r>
    </w:p>
    <w:p w14:paraId="15950ADC" w14:textId="77777777" w:rsidR="00EF30E4" w:rsidRDefault="00EF30E4" w:rsidP="00EF30E4">
      <w:pPr>
        <w:pStyle w:val="a6"/>
        <w:numPr>
          <w:ilvl w:val="0"/>
          <w:numId w:val="5"/>
        </w:numPr>
        <w:spacing w:line="360" w:lineRule="auto"/>
        <w:ind w:left="0" w:firstLine="709"/>
      </w:pPr>
      <w:r>
        <w:t xml:space="preserve">обработка </w:t>
      </w:r>
      <w:r>
        <w:rPr>
          <w:lang w:val="en-US"/>
        </w:rPr>
        <w:t>n</w:t>
      </w:r>
      <w:r>
        <w:t xml:space="preserve">-грамм: </w:t>
      </w:r>
      <w:r>
        <w:rPr>
          <w:lang w:val="en-US"/>
        </w:rPr>
        <w:t>n</w:t>
      </w:r>
      <w:r>
        <w:t xml:space="preserve">-граммы представляют собой </w:t>
      </w:r>
      <w:r>
        <w:rPr>
          <w:lang w:val="en-US"/>
        </w:rPr>
        <w:t>n</w:t>
      </w:r>
      <w:r>
        <w:t xml:space="preserve"> подряд идущих слов. В естественном языке часто встречаются </w:t>
      </w:r>
      <w:r>
        <w:rPr>
          <w:lang w:val="en-US"/>
        </w:rPr>
        <w:t>n</w:t>
      </w:r>
      <w:r>
        <w:t>-граммы, например биграммы (). Поэтому их лучше учитывать как единое целое, а не каждый по отдельности.</w:t>
      </w:r>
    </w:p>
    <w:p w14:paraId="11CE50EC" w14:textId="790C0157" w:rsidR="00EF30E4" w:rsidRDefault="00EF30E4" w:rsidP="00EF30E4">
      <w:pPr>
        <w:pStyle w:val="a6"/>
        <w:numPr>
          <w:ilvl w:val="0"/>
          <w:numId w:val="5"/>
        </w:numPr>
        <w:spacing w:line="360" w:lineRule="auto"/>
        <w:ind w:left="0" w:firstLine="709"/>
      </w:pPr>
      <w:proofErr w:type="spellStart"/>
      <w:r>
        <w:t>лемматизация</w:t>
      </w:r>
      <w:proofErr w:type="spellEnd"/>
      <w:r>
        <w:t xml:space="preserve">: использование </w:t>
      </w:r>
      <w:proofErr w:type="spellStart"/>
      <w:r>
        <w:t>стемминга</w:t>
      </w:r>
      <w:proofErr w:type="spellEnd"/>
      <w:r>
        <w:t xml:space="preserve"> иногда может приводить к потери изначального смысла некоторых слов, вследствие чего может нарушиться целостная картина восприятия этого предложения в корпусе. Например, при </w:t>
      </w:r>
      <w:proofErr w:type="spellStart"/>
      <w:r>
        <w:t>стемминге</w:t>
      </w:r>
      <w:proofErr w:type="spellEnd"/>
      <w:r>
        <w:t xml:space="preserve"> слово «генеральный» и «генеральский» преобразуются сразу в слово «генерал», хотя значения двух этих слов разное. Поэтому лучшим способом избежать этого является использование </w:t>
      </w:r>
      <w:proofErr w:type="spellStart"/>
      <w:r>
        <w:t>лемматизации</w:t>
      </w:r>
      <w:proofErr w:type="spellEnd"/>
      <w:r>
        <w:t>, т. е. приведение к начальной форме слова. В русском языке нормальными формами считаются следующие морфологические формы:</w:t>
      </w:r>
    </w:p>
    <w:p w14:paraId="33032DA6" w14:textId="77777777" w:rsidR="00EF30E4" w:rsidRDefault="00EF30E4" w:rsidP="00EF30E4">
      <w:pPr>
        <w:pStyle w:val="a6"/>
        <w:numPr>
          <w:ilvl w:val="1"/>
          <w:numId w:val="5"/>
        </w:numPr>
        <w:spacing w:line="360" w:lineRule="auto"/>
        <w:ind w:left="0" w:firstLine="709"/>
      </w:pPr>
      <w:r>
        <w:t>для существительных – именительный падеж, единственное число;</w:t>
      </w:r>
    </w:p>
    <w:p w14:paraId="1BFB10D3" w14:textId="77777777" w:rsidR="00EF30E4" w:rsidRDefault="00EF30E4" w:rsidP="00EF30E4">
      <w:pPr>
        <w:pStyle w:val="a6"/>
        <w:numPr>
          <w:ilvl w:val="1"/>
          <w:numId w:val="5"/>
        </w:numPr>
        <w:spacing w:line="360" w:lineRule="auto"/>
        <w:ind w:left="0" w:firstLine="709"/>
      </w:pPr>
      <w:r>
        <w:t>для прилагательных – именительный падеж, единственное число, мужской род;</w:t>
      </w:r>
    </w:p>
    <w:p w14:paraId="06B7BF72" w14:textId="12C5763A" w:rsidR="00EF30E4" w:rsidRDefault="00EF30E4" w:rsidP="00DC6682">
      <w:pPr>
        <w:pStyle w:val="a6"/>
        <w:numPr>
          <w:ilvl w:val="1"/>
          <w:numId w:val="5"/>
        </w:numPr>
        <w:spacing w:line="360" w:lineRule="auto"/>
        <w:ind w:left="0" w:firstLine="709"/>
      </w:pPr>
      <w:r>
        <w:t>для глаголов, причастий, деепричастий – глагол в инфинитиве (неопределённой форме) несовершенного вида.</w:t>
      </w:r>
    </w:p>
    <w:p w14:paraId="3395D1BC" w14:textId="40ACDCD7" w:rsidR="00DC6682" w:rsidRDefault="00DC6682" w:rsidP="00A66234">
      <w:pPr>
        <w:spacing w:after="160" w:line="259" w:lineRule="auto"/>
        <w:jc w:val="left"/>
      </w:pPr>
      <w:r>
        <w:br w:type="page"/>
      </w:r>
    </w:p>
    <w:p w14:paraId="797F1F5C" w14:textId="36A8FEE3" w:rsidR="00104D83" w:rsidRDefault="00104D83" w:rsidP="00104D83">
      <w:pPr>
        <w:pStyle w:val="1"/>
      </w:pPr>
      <w:bookmarkStart w:id="5" w:name="_Toc105007851"/>
      <w:r>
        <w:lastRenderedPageBreak/>
        <w:t xml:space="preserve">Глава 3. </w:t>
      </w:r>
      <w:r w:rsidR="00A1059B">
        <w:t>Векторное представление слов</w:t>
      </w:r>
      <w:bookmarkEnd w:id="5"/>
    </w:p>
    <w:p w14:paraId="0C4717B8" w14:textId="1E65ABBD" w:rsidR="00194AD0" w:rsidRDefault="00194AD0" w:rsidP="00194AD0"/>
    <w:p w14:paraId="6980C0BA" w14:textId="7368BD4B" w:rsidR="00EF30E4" w:rsidRDefault="00EF30E4" w:rsidP="00EF30E4">
      <w:pPr>
        <w:pStyle w:val="2"/>
      </w:pPr>
      <w:bookmarkStart w:id="6" w:name="_Toc102398093"/>
      <w:bookmarkStart w:id="7" w:name="_Toc105007852"/>
      <w:r>
        <w:t>3.1 Прямое кодирование слов</w:t>
      </w:r>
      <w:bookmarkEnd w:id="6"/>
      <w:bookmarkEnd w:id="7"/>
    </w:p>
    <w:p w14:paraId="0B6E828E" w14:textId="77777777" w:rsidR="00EF30E4" w:rsidRDefault="00EF30E4" w:rsidP="00EF30E4"/>
    <w:p w14:paraId="2993330A" w14:textId="77777777" w:rsidR="00EF30E4" w:rsidRDefault="00EF30E4" w:rsidP="00EF30E4">
      <w:pPr>
        <w:ind w:firstLine="426"/>
      </w:pPr>
      <w:r>
        <w:t>Прямое кодирование слов (</w:t>
      </w:r>
      <w:r>
        <w:rPr>
          <w:lang w:val="en-US"/>
        </w:rPr>
        <w:t>one</w:t>
      </w:r>
      <w:r>
        <w:t>-</w:t>
      </w:r>
      <w:r>
        <w:rPr>
          <w:lang w:val="en-US"/>
        </w:rPr>
        <w:t>hot</w:t>
      </w:r>
      <w:r w:rsidRPr="00EF30E4">
        <w:t xml:space="preserve"> </w:t>
      </w:r>
      <w:r>
        <w:rPr>
          <w:lang w:val="en-US"/>
        </w:rPr>
        <w:t>encoding</w:t>
      </w:r>
      <w:r>
        <w:t xml:space="preserve">) – это один из самых простых методов преобразования слов (токенов) в численные векторы (тензоры). Этот метод заключается в том, что каждому слову присваивается уникальный целочисленный идентификатор </w:t>
      </w:r>
      <w:r>
        <w:rPr>
          <w:position w:val="-6"/>
        </w:rPr>
        <w:object w:dxaOrig="225" w:dyaOrig="300" w14:anchorId="1C773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5.05pt" o:ole="">
            <v:imagedata r:id="rId8" o:title=""/>
          </v:shape>
          <o:OLEObject Type="Embed" ProgID="Equation.DSMT4" ShapeID="_x0000_i1025" DrawAspect="Content" ObjectID="_1715624101" r:id="rId9"/>
        </w:object>
      </w:r>
      <w:r>
        <w:t xml:space="preserve">, который преобразуется в бинарный вектор размера </w:t>
      </w:r>
      <w:r>
        <w:rPr>
          <w:position w:val="-6"/>
        </w:rPr>
        <w:object w:dxaOrig="300" w:dyaOrig="300" w14:anchorId="2473E28A">
          <v:shape id="_x0000_i1026" type="#_x0000_t75" style="width:15.05pt;height:15.05pt" o:ole="">
            <v:imagedata r:id="rId10" o:title=""/>
          </v:shape>
          <o:OLEObject Type="Embed" ProgID="Equation.DSMT4" ShapeID="_x0000_i1026" DrawAspect="Content" ObjectID="_1715624102" r:id="rId11"/>
        </w:object>
      </w:r>
      <w:r>
        <w:t xml:space="preserve">(размер словаря всех слов). Все элементы этого вектора являются нулями, кроме </w:t>
      </w:r>
      <w:r>
        <w:rPr>
          <w:position w:val="-6"/>
        </w:rPr>
        <w:object w:dxaOrig="855" w:dyaOrig="300" w14:anchorId="0CC68787">
          <v:shape id="_x0000_i1027" type="#_x0000_t75" style="width:43pt;height:15.05pt" o:ole="">
            <v:imagedata r:id="rId12" o:title=""/>
          </v:shape>
          <o:OLEObject Type="Embed" ProgID="Equation.DSMT4" ShapeID="_x0000_i1027" DrawAspect="Content" ObjectID="_1715624103" r:id="rId13"/>
        </w:object>
      </w:r>
      <w:r>
        <w:t xml:space="preserve"> элемента, который является единицей.</w:t>
      </w:r>
    </w:p>
    <w:p w14:paraId="0F19DBFB" w14:textId="77777777" w:rsidR="00EF30E4" w:rsidRDefault="00EF30E4" w:rsidP="00EF30E4">
      <w:pPr>
        <w:ind w:firstLine="426"/>
        <w:rPr>
          <w:lang w:val="en-US"/>
        </w:rPr>
      </w:pPr>
      <w:r>
        <w:t>Пример</w:t>
      </w:r>
      <w:r>
        <w:rPr>
          <w:lang w:val="en-US"/>
        </w:rPr>
        <w:t xml:space="preserve"> </w:t>
      </w:r>
      <w:r>
        <w:t>кодирования</w:t>
      </w:r>
      <w:r>
        <w:rPr>
          <w:lang w:val="en-US"/>
        </w:rPr>
        <w:t xml:space="preserve"> </w:t>
      </w:r>
      <w:r>
        <w:t>предложения</w:t>
      </w:r>
      <w:r>
        <w:rPr>
          <w:lang w:val="en-US"/>
        </w:rPr>
        <w:t xml:space="preserve"> «What is the answer to everything?»:</w:t>
      </w:r>
    </w:p>
    <w:p w14:paraId="6E18DB63" w14:textId="77777777" w:rsidR="00EF30E4" w:rsidRDefault="00EF30E4" w:rsidP="00EF30E4">
      <w:pPr>
        <w:ind w:firstLine="426"/>
        <w:rPr>
          <w:lang w:val="en-US"/>
        </w:rPr>
      </w:pPr>
    </w:p>
    <w:p w14:paraId="4AA54F70" w14:textId="69BD5643" w:rsidR="00EF30E4" w:rsidRDefault="00EF30E4" w:rsidP="00EF30E4">
      <w:pPr>
        <w:spacing w:line="240" w:lineRule="auto"/>
        <w:ind w:firstLine="426"/>
        <w:jc w:val="center"/>
      </w:pPr>
      <w:r>
        <w:rPr>
          <w:noProof/>
        </w:rPr>
        <w:drawing>
          <wp:inline distT="0" distB="0" distL="0" distR="0" wp14:anchorId="3749ECC8" wp14:editId="0D073D0A">
            <wp:extent cx="2962275" cy="1095375"/>
            <wp:effectExtent l="0" t="0" r="9525" b="9525"/>
            <wp:docPr id="3" name="Рисунок 3"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зображение выглядит как текст&#10;&#10;Автоматически созданное описани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62275" cy="1095375"/>
                    </a:xfrm>
                    <a:prstGeom prst="rect">
                      <a:avLst/>
                    </a:prstGeom>
                    <a:noFill/>
                    <a:ln>
                      <a:noFill/>
                    </a:ln>
                  </pic:spPr>
                </pic:pic>
              </a:graphicData>
            </a:graphic>
          </wp:inline>
        </w:drawing>
      </w:r>
    </w:p>
    <w:p w14:paraId="42E559DF" w14:textId="77777777" w:rsidR="00EF30E4" w:rsidRDefault="00EF30E4" w:rsidP="00EF30E4">
      <w:pPr>
        <w:ind w:firstLine="426"/>
        <w:jc w:val="center"/>
      </w:pPr>
      <w:r>
        <w:t>Рисунок 1 – Представление слов в виде векторов (</w:t>
      </w:r>
      <w:r>
        <w:rPr>
          <w:lang w:val="en-US"/>
        </w:rPr>
        <w:t>one</w:t>
      </w:r>
      <w:r>
        <w:t>-</w:t>
      </w:r>
      <w:r>
        <w:rPr>
          <w:lang w:val="en-US"/>
        </w:rPr>
        <w:t>hot</w:t>
      </w:r>
      <w:r w:rsidRPr="00EF30E4">
        <w:t xml:space="preserve"> </w:t>
      </w:r>
      <w:r>
        <w:rPr>
          <w:lang w:val="en-US"/>
        </w:rPr>
        <w:t>encoding</w:t>
      </w:r>
      <w:r>
        <w:t xml:space="preserve">) </w:t>
      </w:r>
    </w:p>
    <w:p w14:paraId="73B5A636" w14:textId="77777777" w:rsidR="00EF30E4" w:rsidRDefault="00EF30E4" w:rsidP="00EF30E4">
      <w:pPr>
        <w:ind w:firstLine="426"/>
      </w:pPr>
    </w:p>
    <w:p w14:paraId="1AB65C88" w14:textId="77777777" w:rsidR="00EF30E4" w:rsidRDefault="00EF30E4" w:rsidP="00EF30E4">
      <w:pPr>
        <w:ind w:firstLine="426"/>
      </w:pPr>
      <w:r>
        <w:t xml:space="preserve">Очевидный минусом такого представления является большое количество памяти необходимое для такого кодирования большого объема данных и разреженность полученных векторов. </w:t>
      </w:r>
    </w:p>
    <w:p w14:paraId="61088B12" w14:textId="77777777" w:rsidR="00EF30E4" w:rsidRDefault="00EF30E4" w:rsidP="00EF30E4">
      <w:pPr>
        <w:ind w:firstLine="426"/>
      </w:pPr>
    </w:p>
    <w:p w14:paraId="1FCC1E30" w14:textId="0074B375" w:rsidR="00EF30E4" w:rsidRDefault="00EF30E4" w:rsidP="00EF30E4">
      <w:pPr>
        <w:pStyle w:val="2"/>
        <w:ind w:firstLine="426"/>
      </w:pPr>
      <w:bookmarkStart w:id="8" w:name="_Toc102398094"/>
      <w:bookmarkStart w:id="9" w:name="_Toc105007853"/>
      <w:r>
        <w:t>3.2 Векторное представление слов</w:t>
      </w:r>
      <w:bookmarkEnd w:id="8"/>
      <w:bookmarkEnd w:id="9"/>
    </w:p>
    <w:p w14:paraId="74AED972" w14:textId="77777777" w:rsidR="00EF30E4" w:rsidRDefault="00EF30E4" w:rsidP="00EF30E4">
      <w:pPr>
        <w:ind w:firstLine="426"/>
      </w:pPr>
    </w:p>
    <w:p w14:paraId="72D8EB96" w14:textId="6E794B94" w:rsidR="00EF30E4" w:rsidRDefault="00EF30E4" w:rsidP="00EF30E4">
      <w:pPr>
        <w:ind w:firstLine="709"/>
      </w:pPr>
      <w:r>
        <w:t>Другим популярным и мощным способом связывания вектора со словом является использование плотных векторов слов, или векторного представления слов (</w:t>
      </w:r>
      <w:proofErr w:type="spellStart"/>
      <w:r>
        <w:t>word</w:t>
      </w:r>
      <w:proofErr w:type="spellEnd"/>
      <w:r>
        <w:t xml:space="preserve"> </w:t>
      </w:r>
      <w:proofErr w:type="spellStart"/>
      <w:r w:rsidR="00D724E8">
        <w:t>embeddings</w:t>
      </w:r>
      <w:proofErr w:type="spellEnd"/>
      <w:r w:rsidR="00D724E8">
        <w:t>)</w:t>
      </w:r>
      <w:r w:rsidR="00D724E8" w:rsidRPr="009F50A6">
        <w:t xml:space="preserve"> [</w:t>
      </w:r>
      <w:r w:rsidR="009F50A6" w:rsidRPr="009F50A6">
        <w:t>4]</w:t>
      </w:r>
      <w:r>
        <w:t xml:space="preserve">. В отличие от векторов, полученных прямым кодированием, — бинарных, разреженных (почти полностью состоящих из нулей) и с большой размерностью (их размерность совпадает с количеством слов в словаре) — векторные представления слов являются </w:t>
      </w:r>
      <w:r>
        <w:lastRenderedPageBreak/>
        <w:t>малоразмерными векторами вещественных чисел (то есть плотными (</w:t>
      </w:r>
      <w:r>
        <w:rPr>
          <w:lang w:val="en-US"/>
        </w:rPr>
        <w:t>dense</w:t>
      </w:r>
      <w:r>
        <w:t>) векторами, в противоположность разреженным), как показано на рисунке 2.</w:t>
      </w:r>
    </w:p>
    <w:p w14:paraId="06D2DF65" w14:textId="77777777" w:rsidR="00EF30E4" w:rsidRDefault="00EF30E4" w:rsidP="00EF30E4">
      <w:pPr>
        <w:ind w:firstLine="709"/>
      </w:pPr>
      <w:r>
        <w:t>В отличие от векторов, полученных прямым кодированием, векторные представления слов конструируются из данных. При работе с огромными словарями размерность векторов слов нередко может достигать 256, 512 или 1024. С другой стороны, прямое кодирование слов обычно влечет за собой создание векторов с числом измерений 20 000 или больше (при использовании словаря с 20 000 токенов). Иначе говоря, векторное представление слов позволяет уместить больший объем информации в меньшее число измерений.</w:t>
      </w:r>
    </w:p>
    <w:p w14:paraId="62D0C995" w14:textId="77777777" w:rsidR="00EF30E4" w:rsidRDefault="00EF30E4" w:rsidP="00EF30E4">
      <w:pPr>
        <w:ind w:firstLine="426"/>
      </w:pPr>
    </w:p>
    <w:p w14:paraId="7ED23330" w14:textId="666105ED" w:rsidR="00EF30E4" w:rsidRDefault="00EF30E4" w:rsidP="00EF30E4">
      <w:pPr>
        <w:spacing w:line="240" w:lineRule="auto"/>
        <w:ind w:firstLine="426"/>
        <w:jc w:val="center"/>
      </w:pPr>
      <w:r>
        <w:rPr>
          <w:noProof/>
        </w:rPr>
        <w:drawing>
          <wp:inline distT="0" distB="0" distL="0" distR="0" wp14:anchorId="2A0D8AFA" wp14:editId="320AE0DB">
            <wp:extent cx="2647950" cy="2190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47950" cy="2190750"/>
                    </a:xfrm>
                    <a:prstGeom prst="rect">
                      <a:avLst/>
                    </a:prstGeom>
                    <a:noFill/>
                    <a:ln>
                      <a:noFill/>
                    </a:ln>
                  </pic:spPr>
                </pic:pic>
              </a:graphicData>
            </a:graphic>
          </wp:inline>
        </w:drawing>
      </w:r>
    </w:p>
    <w:p w14:paraId="6102C560" w14:textId="77777777" w:rsidR="00EF30E4" w:rsidRDefault="00EF30E4" w:rsidP="00EF30E4">
      <w:pPr>
        <w:ind w:firstLine="426"/>
        <w:jc w:val="center"/>
      </w:pPr>
      <w:r>
        <w:t>Рисунок 2 – разреженные векторы (</w:t>
      </w:r>
      <w:r>
        <w:rPr>
          <w:lang w:val="en-US"/>
        </w:rPr>
        <w:t>one</w:t>
      </w:r>
      <w:r>
        <w:t>-</w:t>
      </w:r>
      <w:r>
        <w:rPr>
          <w:lang w:val="en-US"/>
        </w:rPr>
        <w:t>hot</w:t>
      </w:r>
      <w:r w:rsidRPr="00EF30E4">
        <w:t xml:space="preserve"> </w:t>
      </w:r>
      <w:r>
        <w:rPr>
          <w:lang w:val="en-US"/>
        </w:rPr>
        <w:t>encoding</w:t>
      </w:r>
      <w:r>
        <w:t>) и векторные представления (плотные векторы)</w:t>
      </w:r>
    </w:p>
    <w:p w14:paraId="425AE757" w14:textId="77777777" w:rsidR="00EF30E4" w:rsidRDefault="00EF30E4" w:rsidP="00EF30E4">
      <w:pPr>
        <w:ind w:firstLine="426"/>
        <w:jc w:val="center"/>
      </w:pPr>
    </w:p>
    <w:p w14:paraId="3469CAED" w14:textId="77777777" w:rsidR="00EF30E4" w:rsidRDefault="00EF30E4" w:rsidP="00EF30E4">
      <w:pPr>
        <w:ind w:firstLine="709"/>
      </w:pPr>
      <w:r>
        <w:t>Получить векторные представления можно двумя способами:</w:t>
      </w:r>
    </w:p>
    <w:p w14:paraId="599AA32A" w14:textId="77777777" w:rsidR="00EF30E4" w:rsidRDefault="00EF30E4" w:rsidP="00EF30E4">
      <w:pPr>
        <w:pStyle w:val="a6"/>
        <w:numPr>
          <w:ilvl w:val="0"/>
          <w:numId w:val="6"/>
        </w:numPr>
        <w:spacing w:line="360" w:lineRule="auto"/>
        <w:ind w:left="0" w:firstLine="709"/>
      </w:pPr>
      <w:r>
        <w:t>создавать собственные векторные представления на основе собственных данных при решении основной задачи. В этом случае изначально создаются случайные векторы слов, которые потом обучаются по аналогии весов в нейронных сетях;</w:t>
      </w:r>
    </w:p>
    <w:p w14:paraId="1C725D86" w14:textId="77777777" w:rsidR="00EF30E4" w:rsidRDefault="00EF30E4" w:rsidP="00EF30E4">
      <w:pPr>
        <w:pStyle w:val="a6"/>
        <w:numPr>
          <w:ilvl w:val="0"/>
          <w:numId w:val="6"/>
        </w:numPr>
        <w:spacing w:line="360" w:lineRule="auto"/>
        <w:ind w:left="0" w:firstLine="709"/>
      </w:pPr>
      <w:r>
        <w:t>загрузить уже векторные представления, полученные при решении других задач, отличных от решаемой. Такие векторные представления называют предварительно обученными векторными представлениями.</w:t>
      </w:r>
    </w:p>
    <w:p w14:paraId="7C7E2D6C" w14:textId="6D434A3D" w:rsidR="00EF30E4" w:rsidRDefault="00EF30E4" w:rsidP="00027C86">
      <w:pPr>
        <w:ind w:firstLine="426"/>
      </w:pPr>
      <w:r>
        <w:lastRenderedPageBreak/>
        <w:t xml:space="preserve">В своей задаче же планируется создавать свое векторное представление слов на основе собственного корпуса с использованием алгоритма </w:t>
      </w:r>
      <w:r>
        <w:rPr>
          <w:lang w:val="en-US"/>
        </w:rPr>
        <w:t>Word</w:t>
      </w:r>
      <w:r>
        <w:t>2</w:t>
      </w:r>
      <w:proofErr w:type="spellStart"/>
      <w:r>
        <w:rPr>
          <w:lang w:val="en-US"/>
        </w:rPr>
        <w:t>Vec</w:t>
      </w:r>
      <w:proofErr w:type="spellEnd"/>
      <w:r w:rsidR="00027C86">
        <w:t>.</w:t>
      </w:r>
    </w:p>
    <w:p w14:paraId="0FA183F2" w14:textId="00532468" w:rsidR="00EF30E4" w:rsidRDefault="00EF30E4" w:rsidP="00831E31">
      <w:pPr>
        <w:pStyle w:val="2"/>
      </w:pPr>
      <w:bookmarkStart w:id="10" w:name="_Toc102398095"/>
      <w:bookmarkStart w:id="11" w:name="_Toc105007854"/>
      <w:r>
        <w:t xml:space="preserve">3.3 </w:t>
      </w:r>
      <w:r>
        <w:rPr>
          <w:lang w:val="en-US"/>
        </w:rPr>
        <w:t>Word</w:t>
      </w:r>
      <w:r>
        <w:t>2</w:t>
      </w:r>
      <w:proofErr w:type="spellStart"/>
      <w:r>
        <w:rPr>
          <w:lang w:val="en-US"/>
        </w:rPr>
        <w:t>Vec</w:t>
      </w:r>
      <w:bookmarkEnd w:id="10"/>
      <w:bookmarkEnd w:id="11"/>
      <w:proofErr w:type="spellEnd"/>
    </w:p>
    <w:p w14:paraId="424F8A32" w14:textId="77777777" w:rsidR="00EF30E4" w:rsidRDefault="00EF30E4" w:rsidP="00EF30E4">
      <w:pPr>
        <w:ind w:firstLine="426"/>
      </w:pPr>
    </w:p>
    <w:p w14:paraId="00756B3F" w14:textId="2A237DF2" w:rsidR="00EF30E4" w:rsidRDefault="00EF30E4" w:rsidP="00EF30E4">
      <w:pPr>
        <w:ind w:firstLine="709"/>
      </w:pPr>
      <w:r>
        <w:rPr>
          <w:lang w:val="en-US"/>
        </w:rPr>
        <w:t>Word</w:t>
      </w:r>
      <w:r>
        <w:t>2</w:t>
      </w:r>
      <w:proofErr w:type="spellStart"/>
      <w:r>
        <w:rPr>
          <w:lang w:val="en-US"/>
        </w:rPr>
        <w:t>Vec</w:t>
      </w:r>
      <w:proofErr w:type="spellEnd"/>
      <w:r>
        <w:t xml:space="preserve"> – это алгоритм обучения без учителя, не использующих никаких меток, которые могут или не могут быть в корпусе</w:t>
      </w:r>
      <w:r w:rsidR="009F50A6" w:rsidRPr="009F50A6">
        <w:t>[5]</w:t>
      </w:r>
      <w:r>
        <w:t xml:space="preserve">. Таким образом, на вход этому алгоритму можно подавать любой набор текстовых данных на естественном языке. Это является огромный плюсом, потому что для разных предметных областей мы имеем возможность создавать собственные векторные </w:t>
      </w:r>
      <w:proofErr w:type="spellStart"/>
      <w:r>
        <w:t>представлеия</w:t>
      </w:r>
      <w:proofErr w:type="spellEnd"/>
      <w:r>
        <w:t>.</w:t>
      </w:r>
    </w:p>
    <w:p w14:paraId="33A00383" w14:textId="77777777" w:rsidR="00EF30E4" w:rsidRDefault="00EF30E4" w:rsidP="00EF30E4">
      <w:pPr>
        <w:ind w:firstLine="709"/>
      </w:pPr>
      <w:r>
        <w:t xml:space="preserve">Алгоритм имеет две разные базовые архитектуры обучения – </w:t>
      </w:r>
      <w:r>
        <w:rPr>
          <w:i/>
          <w:iCs/>
          <w:lang w:val="en-US"/>
        </w:rPr>
        <w:t>skip</w:t>
      </w:r>
      <w:r>
        <w:rPr>
          <w:i/>
          <w:iCs/>
        </w:rPr>
        <w:t>-</w:t>
      </w:r>
      <w:r>
        <w:rPr>
          <w:i/>
          <w:iCs/>
          <w:lang w:val="en-US"/>
        </w:rPr>
        <w:t>gram</w:t>
      </w:r>
      <w:r w:rsidRPr="00EF30E4">
        <w:rPr>
          <w:i/>
          <w:iCs/>
        </w:rPr>
        <w:t xml:space="preserve"> </w:t>
      </w:r>
      <w:r>
        <w:t>(</w:t>
      </w:r>
      <w:r>
        <w:rPr>
          <w:lang w:val="en-US"/>
        </w:rPr>
        <w:t>SG</w:t>
      </w:r>
      <w:r>
        <w:t xml:space="preserve">) или </w:t>
      </w:r>
      <w:proofErr w:type="spellStart"/>
      <w:r>
        <w:rPr>
          <w:i/>
          <w:iCs/>
          <w:lang w:val="en-US"/>
        </w:rPr>
        <w:t>continiuos</w:t>
      </w:r>
      <w:proofErr w:type="spellEnd"/>
      <w:r w:rsidRPr="00EF30E4">
        <w:rPr>
          <w:i/>
          <w:iCs/>
        </w:rPr>
        <w:t xml:space="preserve"> </w:t>
      </w:r>
      <w:r>
        <w:rPr>
          <w:i/>
          <w:iCs/>
          <w:lang w:val="en-US"/>
        </w:rPr>
        <w:t>bag</w:t>
      </w:r>
      <w:r w:rsidRPr="00EF30E4">
        <w:rPr>
          <w:i/>
          <w:iCs/>
        </w:rPr>
        <w:t xml:space="preserve"> </w:t>
      </w:r>
      <w:r>
        <w:rPr>
          <w:i/>
          <w:iCs/>
          <w:lang w:val="en-US"/>
        </w:rPr>
        <w:t>of</w:t>
      </w:r>
      <w:r w:rsidRPr="00EF30E4">
        <w:rPr>
          <w:i/>
          <w:iCs/>
        </w:rPr>
        <w:t xml:space="preserve"> </w:t>
      </w:r>
      <w:r>
        <w:rPr>
          <w:i/>
          <w:iCs/>
          <w:lang w:val="en-US"/>
        </w:rPr>
        <w:t>words</w:t>
      </w:r>
      <w:r>
        <w:t xml:space="preserve"> (</w:t>
      </w:r>
      <w:r>
        <w:rPr>
          <w:lang w:val="en-US"/>
        </w:rPr>
        <w:t>CBOW</w:t>
      </w:r>
      <w:r>
        <w:t>).</w:t>
      </w:r>
    </w:p>
    <w:p w14:paraId="1CB39834" w14:textId="77777777" w:rsidR="00EF30E4" w:rsidRDefault="00EF30E4" w:rsidP="00EF30E4">
      <w:pPr>
        <w:ind w:firstLine="709"/>
      </w:pPr>
      <w:r>
        <w:t>Суть этого алгоритма можно объяснить на примере предложения «</w:t>
      </w:r>
      <w:r>
        <w:rPr>
          <w:lang w:val="en-US"/>
        </w:rPr>
        <w:t>What</w:t>
      </w:r>
      <w:r w:rsidRPr="00EF30E4">
        <w:t xml:space="preserve"> </w:t>
      </w:r>
      <w:r>
        <w:rPr>
          <w:lang w:val="en-US"/>
        </w:rPr>
        <w:t>is</w:t>
      </w:r>
      <w:r w:rsidRPr="00EF30E4">
        <w:t xml:space="preserve"> </w:t>
      </w:r>
      <w:r>
        <w:rPr>
          <w:lang w:val="en-US"/>
        </w:rPr>
        <w:t>the</w:t>
      </w:r>
      <w:r w:rsidRPr="00EF30E4">
        <w:t xml:space="preserve"> </w:t>
      </w:r>
      <w:r>
        <w:rPr>
          <w:lang w:val="en-US"/>
        </w:rPr>
        <w:t>answer</w:t>
      </w:r>
      <w:r w:rsidRPr="00EF30E4">
        <w:t xml:space="preserve"> </w:t>
      </w:r>
      <w:r>
        <w:rPr>
          <w:lang w:val="en-US"/>
        </w:rPr>
        <w:t>to</w:t>
      </w:r>
      <w:r w:rsidRPr="00EF30E4">
        <w:t xml:space="preserve"> </w:t>
      </w:r>
      <w:r>
        <w:rPr>
          <w:lang w:val="en-US"/>
        </w:rPr>
        <w:t>everything</w:t>
      </w:r>
      <w:r>
        <w:t>?»</w:t>
      </w:r>
    </w:p>
    <w:p w14:paraId="30E2B92D" w14:textId="77777777" w:rsidR="00EF30E4" w:rsidRDefault="00EF30E4" w:rsidP="00EF30E4">
      <w:pPr>
        <w:ind w:firstLine="709"/>
      </w:pPr>
      <w:r>
        <w:t>Рассмотрим слово «</w:t>
      </w:r>
      <w:r>
        <w:rPr>
          <w:lang w:val="en-US"/>
        </w:rPr>
        <w:t>answer</w:t>
      </w:r>
      <w:r>
        <w:t xml:space="preserve">» как </w:t>
      </w:r>
      <w:r>
        <w:rPr>
          <w:i/>
          <w:iCs/>
        </w:rPr>
        <w:t xml:space="preserve">целевое, </w:t>
      </w:r>
      <w:r>
        <w:t xml:space="preserve">а два слова слева и справа как </w:t>
      </w:r>
      <w:r>
        <w:rPr>
          <w:i/>
          <w:iCs/>
        </w:rPr>
        <w:t xml:space="preserve">контекстные </w:t>
      </w:r>
      <w:r>
        <w:t xml:space="preserve">(количество рассматриваемых слов, как контекстных, является </w:t>
      </w:r>
      <w:proofErr w:type="spellStart"/>
      <w:r>
        <w:t>гиперпараметром</w:t>
      </w:r>
      <w:proofErr w:type="spellEnd"/>
      <w:r>
        <w:t xml:space="preserve">, который необходимо учитывать при запуске алгоритма). В архитектуре </w:t>
      </w:r>
      <w:r>
        <w:rPr>
          <w:lang w:val="en-US"/>
        </w:rPr>
        <w:t>CBOW</w:t>
      </w:r>
      <w:r w:rsidRPr="00EF30E4">
        <w:t xml:space="preserve"> </w:t>
      </w:r>
      <w:r>
        <w:t xml:space="preserve">целевое слово предсказывается на основе контекстных слов. В архитектуре </w:t>
      </w:r>
      <w:r>
        <w:rPr>
          <w:lang w:val="en-US"/>
        </w:rPr>
        <w:t>SG</w:t>
      </w:r>
      <w:r>
        <w:t>, наоборот, контекстные слова предсказываются на основе целевого. На рисунке 3 изображены эти отличия.</w:t>
      </w:r>
    </w:p>
    <w:p w14:paraId="65C49442" w14:textId="1EAA4F09" w:rsidR="00EF30E4" w:rsidRDefault="00027C86" w:rsidP="00027C86">
      <w:pPr>
        <w:spacing w:after="160" w:line="259" w:lineRule="auto"/>
        <w:jc w:val="left"/>
      </w:pPr>
      <w:r>
        <w:br w:type="page"/>
      </w:r>
    </w:p>
    <w:p w14:paraId="25EBA595" w14:textId="688FAD11" w:rsidR="00EF30E4" w:rsidRDefault="00EF30E4" w:rsidP="00027C86">
      <w:pPr>
        <w:jc w:val="center"/>
      </w:pPr>
      <w:r>
        <w:rPr>
          <w:noProof/>
        </w:rPr>
        <w:lastRenderedPageBreak/>
        <w:drawing>
          <wp:inline distT="0" distB="0" distL="0" distR="0" wp14:anchorId="649955E3" wp14:editId="2B4A9DAD">
            <wp:extent cx="5940425" cy="3255645"/>
            <wp:effectExtent l="0" t="0" r="3175"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0425" cy="3255645"/>
                    </a:xfrm>
                    <a:prstGeom prst="rect">
                      <a:avLst/>
                    </a:prstGeom>
                    <a:noFill/>
                    <a:ln>
                      <a:noFill/>
                    </a:ln>
                  </pic:spPr>
                </pic:pic>
              </a:graphicData>
            </a:graphic>
          </wp:inline>
        </w:drawing>
      </w:r>
    </w:p>
    <w:p w14:paraId="5C3BFB0A" w14:textId="77777777" w:rsidR="00EF30E4" w:rsidRDefault="00EF30E4" w:rsidP="00854AD3">
      <w:pPr>
        <w:jc w:val="center"/>
      </w:pPr>
      <w:r>
        <w:t xml:space="preserve">Рисунок 3 – обобщенная схема работы моделей с архитектурами </w:t>
      </w:r>
      <w:r>
        <w:rPr>
          <w:lang w:val="en-US"/>
        </w:rPr>
        <w:t>CBOW</w:t>
      </w:r>
      <w:r w:rsidRPr="00EF30E4">
        <w:t xml:space="preserve"> </w:t>
      </w:r>
      <w:r>
        <w:t xml:space="preserve">и </w:t>
      </w:r>
      <w:r>
        <w:rPr>
          <w:lang w:val="en-US"/>
        </w:rPr>
        <w:t>SG</w:t>
      </w:r>
    </w:p>
    <w:p w14:paraId="041A8FC8" w14:textId="77777777" w:rsidR="00EF30E4" w:rsidRDefault="00EF30E4" w:rsidP="00EF30E4">
      <w:pPr>
        <w:ind w:firstLine="426"/>
        <w:jc w:val="center"/>
      </w:pPr>
    </w:p>
    <w:p w14:paraId="0A0A9F10" w14:textId="5209C4FE" w:rsidR="00EF30E4" w:rsidRDefault="00EF30E4" w:rsidP="00EF30E4">
      <w:pPr>
        <w:ind w:firstLine="709"/>
      </w:pPr>
      <w:r>
        <w:t xml:space="preserve">Как было сказано раннее в архитектуре </w:t>
      </w:r>
      <w:r>
        <w:rPr>
          <w:lang w:val="en-US"/>
        </w:rPr>
        <w:t>CBOW</w:t>
      </w:r>
      <w:r w:rsidRPr="00EF30E4">
        <w:t xml:space="preserve"> </w:t>
      </w:r>
      <w:r>
        <w:t xml:space="preserve">целевое слово предсказывается как среднее из окружающих его контекстов, причем не имеет значения в каком месте стоят контекстные слова относительно друг друга и целевого слова, </w:t>
      </w:r>
      <w:r w:rsidR="00027C86">
        <w:t>т. е.</w:t>
      </w:r>
      <w:r>
        <w:t xml:space="preserve"> здесь используется механизм </w:t>
      </w:r>
      <w:r>
        <w:rPr>
          <w:lang w:val="en-US"/>
        </w:rPr>
        <w:t>BOW</w:t>
      </w:r>
      <w:r w:rsidRPr="00EF30E4">
        <w:t xml:space="preserve"> </w:t>
      </w:r>
      <w:r>
        <w:t>(«</w:t>
      </w:r>
      <w:r>
        <w:rPr>
          <w:lang w:val="en-US"/>
        </w:rPr>
        <w:t>bag</w:t>
      </w:r>
      <w:r w:rsidRPr="00EF30E4">
        <w:t xml:space="preserve"> </w:t>
      </w:r>
      <w:r>
        <w:rPr>
          <w:lang w:val="en-US"/>
        </w:rPr>
        <w:t>of</w:t>
      </w:r>
      <w:r w:rsidRPr="00EF30E4">
        <w:t xml:space="preserve"> </w:t>
      </w:r>
      <w:r>
        <w:rPr>
          <w:lang w:val="en-US"/>
        </w:rPr>
        <w:t>words</w:t>
      </w:r>
      <w:r>
        <w:t>» или «мешок слов»):</w:t>
      </w:r>
    </w:p>
    <w:p w14:paraId="5484CD27" w14:textId="77777777" w:rsidR="00EF30E4" w:rsidRDefault="00EF30E4" w:rsidP="00EF30E4">
      <w:pPr>
        <w:pStyle w:val="a6"/>
        <w:numPr>
          <w:ilvl w:val="0"/>
          <w:numId w:val="7"/>
        </w:numPr>
        <w:spacing w:line="360" w:lineRule="auto"/>
        <w:ind w:left="0" w:firstLine="709"/>
      </w:pPr>
      <w:r>
        <w:t>берутся все контекстные слова в окне, справа и слева от целевого;</w:t>
      </w:r>
    </w:p>
    <w:p w14:paraId="05BF2EAF" w14:textId="77777777" w:rsidR="00EF30E4" w:rsidRDefault="00EF30E4" w:rsidP="00EF30E4">
      <w:pPr>
        <w:pStyle w:val="a6"/>
        <w:numPr>
          <w:ilvl w:val="0"/>
          <w:numId w:val="7"/>
        </w:numPr>
        <w:spacing w:line="360" w:lineRule="auto"/>
        <w:ind w:left="0" w:firstLine="709"/>
      </w:pPr>
      <w:r>
        <w:t>добавляются эти слова в «мешок» (словарь);</w:t>
      </w:r>
    </w:p>
    <w:p w14:paraId="126E9711" w14:textId="77777777" w:rsidR="00EF30E4" w:rsidRDefault="00EF30E4" w:rsidP="00EF30E4">
      <w:pPr>
        <w:pStyle w:val="a6"/>
        <w:numPr>
          <w:ilvl w:val="0"/>
          <w:numId w:val="7"/>
        </w:numPr>
        <w:spacing w:line="360" w:lineRule="auto"/>
        <w:ind w:left="0" w:firstLine="709"/>
      </w:pPr>
      <w:r>
        <w:t>вычисляется среднее значение для всех контекстных слов в мешке и на основании среднего оценивается, какое целевое слово должно быть.</w:t>
      </w:r>
    </w:p>
    <w:p w14:paraId="37A61016" w14:textId="25E2330B" w:rsidR="00EF30E4" w:rsidRDefault="00EF30E4" w:rsidP="00EF30E4">
      <w:pPr>
        <w:ind w:firstLine="709"/>
      </w:pPr>
      <w:r>
        <w:t xml:space="preserve">Буква </w:t>
      </w:r>
      <w:r>
        <w:rPr>
          <w:lang w:val="en-US"/>
        </w:rPr>
        <w:t>C</w:t>
      </w:r>
      <w:r>
        <w:t>, или «</w:t>
      </w:r>
      <w:r w:rsidR="00027C86">
        <w:rPr>
          <w:lang w:val="en-US"/>
        </w:rPr>
        <w:t>continuous</w:t>
      </w:r>
      <w:r>
        <w:t>» означает, что скользящее окно, включающее целевое и контекстные слова, непрерывно скользит по тексту, слово за словом, от первого слова в корпусе до последнего. В каждой позиции на этом пути целевое слово оценивается с учетом контекстных слов. С помощью стохастического градиентного спуска расположение слов в векторном пространстве может сдвигаться и соответственно, оценки целевых слов могут постепенно улучшаться.</w:t>
      </w:r>
    </w:p>
    <w:p w14:paraId="3D7A267C" w14:textId="0C5B95A1" w:rsidR="00194AD0" w:rsidRPr="00194AD0" w:rsidRDefault="00EF30E4" w:rsidP="00EF30E4">
      <w:pPr>
        <w:ind w:firstLine="709"/>
      </w:pPr>
      <w:r>
        <w:lastRenderedPageBreak/>
        <w:t xml:space="preserve">Многие специалисты рекомендуют использовать модели с архитектурой </w:t>
      </w:r>
      <w:r>
        <w:rPr>
          <w:lang w:val="en-US"/>
        </w:rPr>
        <w:t>SG</w:t>
      </w:r>
      <w:r w:rsidRPr="00EF30E4">
        <w:t xml:space="preserve"> </w:t>
      </w:r>
      <w:r>
        <w:t xml:space="preserve">для небольших корпусов. Но в </w:t>
      </w:r>
      <w:r w:rsidR="005F5BEC">
        <w:t>данной</w:t>
      </w:r>
      <w:r>
        <w:t xml:space="preserve"> работе будут использоваться обе модели и сравниваться между собой.</w:t>
      </w:r>
    </w:p>
    <w:p w14:paraId="1C0D48E8" w14:textId="44B29E1C" w:rsidR="00DC6682" w:rsidRDefault="00DC6682">
      <w:pPr>
        <w:spacing w:after="160" w:line="259" w:lineRule="auto"/>
        <w:jc w:val="left"/>
      </w:pPr>
      <w:r>
        <w:br w:type="page"/>
      </w:r>
    </w:p>
    <w:p w14:paraId="03C75A58" w14:textId="6B27A46D" w:rsidR="00A1059B" w:rsidRDefault="00A1059B" w:rsidP="00A1059B">
      <w:pPr>
        <w:pStyle w:val="1"/>
      </w:pPr>
      <w:bookmarkStart w:id="12" w:name="_Toc105007855"/>
      <w:r>
        <w:lastRenderedPageBreak/>
        <w:t>Глава 4. Обзор архитектур нейронных сетей</w:t>
      </w:r>
      <w:bookmarkEnd w:id="12"/>
    </w:p>
    <w:p w14:paraId="6ADBC8AE" w14:textId="0CAEA863" w:rsidR="00144DED" w:rsidRDefault="00144DED" w:rsidP="00144DED"/>
    <w:p w14:paraId="237E841B" w14:textId="68019E3A" w:rsidR="00144DED" w:rsidRDefault="00144DED" w:rsidP="00144DED">
      <w:pPr>
        <w:pStyle w:val="2"/>
      </w:pPr>
      <w:bookmarkStart w:id="13" w:name="_Toc105007856"/>
      <w:r w:rsidRPr="00922918">
        <w:t xml:space="preserve">4.1 </w:t>
      </w:r>
      <w:proofErr w:type="spellStart"/>
      <w:r>
        <w:t>Полносвязанные</w:t>
      </w:r>
      <w:proofErr w:type="spellEnd"/>
      <w:r>
        <w:t xml:space="preserve"> нейронные сети</w:t>
      </w:r>
      <w:bookmarkEnd w:id="13"/>
    </w:p>
    <w:p w14:paraId="2120133B" w14:textId="668E7115" w:rsidR="006B23D7" w:rsidRDefault="006B23D7" w:rsidP="006B23D7"/>
    <w:p w14:paraId="01952ABE" w14:textId="156A61F3" w:rsidR="006B23D7" w:rsidRDefault="00E044BC" w:rsidP="00E044BC">
      <w:pPr>
        <w:ind w:firstLine="709"/>
      </w:pPr>
      <w:r>
        <w:t xml:space="preserve">Первая классическая архитектура – это </w:t>
      </w:r>
      <w:proofErr w:type="spellStart"/>
      <w:r>
        <w:t>полносвязанные</w:t>
      </w:r>
      <w:proofErr w:type="spellEnd"/>
      <w:r>
        <w:t xml:space="preserve"> нейронные сети, или многослойный </w:t>
      </w:r>
      <w:r w:rsidR="00027C86">
        <w:t>персептрон</w:t>
      </w:r>
      <w:r w:rsidR="00027C86" w:rsidRPr="009F50A6">
        <w:t xml:space="preserve"> [</w:t>
      </w:r>
      <w:r w:rsidR="009F50A6" w:rsidRPr="009F50A6">
        <w:t>6]</w:t>
      </w:r>
      <w:r>
        <w:t>. На рисунке 4 изображен пример такой сети.</w:t>
      </w:r>
    </w:p>
    <w:p w14:paraId="4759C05F" w14:textId="6B2994F6" w:rsidR="00E044BC" w:rsidRDefault="00E044BC" w:rsidP="00E044BC">
      <w:pPr>
        <w:ind w:firstLine="709"/>
      </w:pPr>
    </w:p>
    <w:p w14:paraId="35449761" w14:textId="1D6ED541" w:rsidR="00FB7792" w:rsidRDefault="00FB7792" w:rsidP="00FB7792">
      <w:pPr>
        <w:jc w:val="center"/>
      </w:pPr>
      <w:r w:rsidRPr="00FB7792">
        <w:rPr>
          <w:noProof/>
        </w:rPr>
        <w:drawing>
          <wp:inline distT="0" distB="0" distL="0" distR="0" wp14:anchorId="786BA95B" wp14:editId="3ECE89A3">
            <wp:extent cx="5940425" cy="3566795"/>
            <wp:effectExtent l="0" t="0" r="3175"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3566795"/>
                    </a:xfrm>
                    <a:prstGeom prst="rect">
                      <a:avLst/>
                    </a:prstGeom>
                  </pic:spPr>
                </pic:pic>
              </a:graphicData>
            </a:graphic>
          </wp:inline>
        </w:drawing>
      </w:r>
    </w:p>
    <w:p w14:paraId="31802CA5" w14:textId="4D113855" w:rsidR="00FB7792" w:rsidRDefault="00FB7792" w:rsidP="00FB7792">
      <w:pPr>
        <w:jc w:val="center"/>
      </w:pPr>
      <w:r>
        <w:t xml:space="preserve">Рисунок 4 – Пример </w:t>
      </w:r>
      <w:proofErr w:type="spellStart"/>
      <w:r>
        <w:t>полносвязанной</w:t>
      </w:r>
      <w:proofErr w:type="spellEnd"/>
      <w:r>
        <w:t xml:space="preserve"> сети</w:t>
      </w:r>
    </w:p>
    <w:p w14:paraId="3FF7D29D" w14:textId="28AAF8E9" w:rsidR="00FB7792" w:rsidRDefault="00FB7792" w:rsidP="00FB7792">
      <w:pPr>
        <w:jc w:val="center"/>
      </w:pPr>
    </w:p>
    <w:p w14:paraId="421BC8ED" w14:textId="6258E2EE" w:rsidR="00FB7792" w:rsidRDefault="00FB7792" w:rsidP="00FB7792">
      <w:pPr>
        <w:ind w:firstLine="709"/>
      </w:pPr>
      <w:r>
        <w:t>Как понятно из названия, в этой сети каждый нейрон связан со всеми нейронами предыдущего слоя. С помощью такой сети можно решать</w:t>
      </w:r>
      <w:r w:rsidRPr="00FB7792">
        <w:t xml:space="preserve"> </w:t>
      </w:r>
      <w:r>
        <w:t>многие задачи классификации.</w:t>
      </w:r>
    </w:p>
    <w:p w14:paraId="0706B981" w14:textId="767B0AAB" w:rsidR="00FB7792" w:rsidRDefault="00FB7792" w:rsidP="00FB7792">
      <w:pPr>
        <w:ind w:firstLine="709"/>
      </w:pPr>
      <w:r>
        <w:t xml:space="preserve">Впрочем, </w:t>
      </w:r>
      <w:proofErr w:type="spellStart"/>
      <w:r>
        <w:t>полносвязанная</w:t>
      </w:r>
      <w:proofErr w:type="spellEnd"/>
      <w:r>
        <w:t xml:space="preserve"> сеть имеет два существенных недостатка</w:t>
      </w:r>
      <w:r w:rsidR="00B26722">
        <w:t>:</w:t>
      </w:r>
    </w:p>
    <w:p w14:paraId="3CF0A3D0" w14:textId="477C84E9" w:rsidR="00FB7792" w:rsidRDefault="00B466EB" w:rsidP="00FB7792">
      <w:pPr>
        <w:pStyle w:val="a6"/>
        <w:numPr>
          <w:ilvl w:val="0"/>
          <w:numId w:val="15"/>
        </w:numPr>
        <w:ind w:left="0" w:firstLine="709"/>
      </w:pPr>
      <w:r>
        <w:t xml:space="preserve">Огромное количество параметров. К примеру, </w:t>
      </w:r>
      <w:r w:rsidR="003853CF">
        <w:t xml:space="preserve">на вход </w:t>
      </w:r>
      <w:r>
        <w:t>сет</w:t>
      </w:r>
      <w:r w:rsidR="003853CF">
        <w:t>и</w:t>
      </w:r>
      <w:r>
        <w:t xml:space="preserve"> с 4 слоями </w:t>
      </w:r>
      <w:r w:rsidR="003853CF">
        <w:t xml:space="preserve">приходит картинка размером </w:t>
      </w:r>
      <w:r w:rsidR="00741DB2">
        <w:t>100</w:t>
      </w:r>
      <m:oMath>
        <m:r>
          <w:rPr>
            <w:rFonts w:ascii="Cambria Math" w:hAnsi="Cambria Math"/>
          </w:rPr>
          <m:t>×</m:t>
        </m:r>
      </m:oMath>
      <w:r w:rsidR="00741DB2">
        <w:t>100. Это 10000 параметров только на входе, которые потом заводятся на остальные слои. В общем и целом, у этой сети получается около 10000000 парам</w:t>
      </w:r>
      <w:r w:rsidR="00A651AB">
        <w:t xml:space="preserve">етров, что плохо сказывается на </w:t>
      </w:r>
      <w:r w:rsidR="00A651AB">
        <w:lastRenderedPageBreak/>
        <w:t>производительности и обучении</w:t>
      </w:r>
      <w:r w:rsidR="00F84134">
        <w:t>. Чем больше параметров в сети, тем выше шанс переобучения.</w:t>
      </w:r>
    </w:p>
    <w:p w14:paraId="0F03C034" w14:textId="0FC85875" w:rsidR="00F84134" w:rsidRPr="006B23D7" w:rsidRDefault="00F84134" w:rsidP="00FB7792">
      <w:pPr>
        <w:pStyle w:val="a6"/>
        <w:numPr>
          <w:ilvl w:val="0"/>
          <w:numId w:val="15"/>
        </w:numPr>
        <w:ind w:left="0" w:firstLine="709"/>
      </w:pPr>
      <w:r>
        <w:t>Затухающие градиенты. Как мы знаем основной принцип</w:t>
      </w:r>
      <w:r w:rsidR="00B26722">
        <w:t xml:space="preserve"> </w:t>
      </w:r>
      <w:r>
        <w:t xml:space="preserve">работы </w:t>
      </w:r>
      <w:r w:rsidR="00B26722">
        <w:t xml:space="preserve">нейронной </w:t>
      </w:r>
      <w:r>
        <w:t xml:space="preserve">сети </w:t>
      </w:r>
      <w:r w:rsidR="00B26722">
        <w:t xml:space="preserve">заключается в </w:t>
      </w:r>
      <w:r>
        <w:t>метод</w:t>
      </w:r>
      <w:r w:rsidR="00B26722">
        <w:t xml:space="preserve">е обратного распространения ошибки, когда </w:t>
      </w:r>
      <w:r w:rsidR="006C0FD1">
        <w:t>ошибк</w:t>
      </w:r>
      <w:r w:rsidR="00FD234D">
        <w:t>а</w:t>
      </w:r>
      <w:r w:rsidR="00B26722">
        <w:t xml:space="preserve"> с выходов отправляется на вход, корректируя все веса по пути</w:t>
      </w:r>
      <w:r w:rsidR="006C0FD1">
        <w:t xml:space="preserve">, используя </w:t>
      </w:r>
      <w:r w:rsidR="00FD234D">
        <w:t>градиенты (производные этих ошибок). Но когда в нейросети очень много слоев, то эти градиенты затухают, что приводит к тому, что веса в первых слоях не будут обновляться.</w:t>
      </w:r>
    </w:p>
    <w:p w14:paraId="21E773E4" w14:textId="4755C24D" w:rsidR="009B4FF8" w:rsidRDefault="009B4FF8" w:rsidP="009B4FF8"/>
    <w:p w14:paraId="400BE0F6" w14:textId="13F63615" w:rsidR="009B4FF8" w:rsidRDefault="009B4FF8" w:rsidP="009B4FF8">
      <w:pPr>
        <w:pStyle w:val="2"/>
      </w:pPr>
      <w:bookmarkStart w:id="14" w:name="_Toc105007857"/>
      <w:r>
        <w:t xml:space="preserve">4.2 </w:t>
      </w:r>
      <w:proofErr w:type="spellStart"/>
      <w:r>
        <w:t>Сверточные</w:t>
      </w:r>
      <w:proofErr w:type="spellEnd"/>
      <w:r>
        <w:t xml:space="preserve"> нейронные сети</w:t>
      </w:r>
      <w:bookmarkEnd w:id="14"/>
    </w:p>
    <w:p w14:paraId="6785723B" w14:textId="6041883B" w:rsidR="00FD234D" w:rsidRDefault="00FD234D" w:rsidP="00FD234D"/>
    <w:p w14:paraId="4D141DFE" w14:textId="45603241" w:rsidR="00896120" w:rsidRDefault="00896120" w:rsidP="00896120">
      <w:pPr>
        <w:pStyle w:val="3"/>
        <w:ind w:firstLine="709"/>
      </w:pPr>
      <w:bookmarkStart w:id="15" w:name="_Toc105007858"/>
      <w:r>
        <w:t>4.2.1 Общая информация</w:t>
      </w:r>
      <w:r w:rsidR="00A27EA6">
        <w:t xml:space="preserve"> о </w:t>
      </w:r>
      <w:proofErr w:type="spellStart"/>
      <w:r w:rsidR="00A27EA6">
        <w:t>сверточных</w:t>
      </w:r>
      <w:proofErr w:type="spellEnd"/>
      <w:r w:rsidR="00A27EA6">
        <w:t xml:space="preserve"> нейронных сетях</w:t>
      </w:r>
      <w:bookmarkEnd w:id="15"/>
    </w:p>
    <w:p w14:paraId="1674B312" w14:textId="77777777" w:rsidR="00A27EA6" w:rsidRPr="00A27EA6" w:rsidRDefault="00A27EA6" w:rsidP="00A27EA6"/>
    <w:p w14:paraId="0AD21D2F" w14:textId="154D78BD" w:rsidR="00FD234D" w:rsidRDefault="00C810EE" w:rsidP="00AE33E3">
      <w:pPr>
        <w:ind w:firstLine="709"/>
      </w:pPr>
      <w:proofErr w:type="spellStart"/>
      <w:r>
        <w:t>Сверточные</w:t>
      </w:r>
      <w:proofErr w:type="spellEnd"/>
      <w:r>
        <w:t xml:space="preserve"> сети </w:t>
      </w:r>
      <w:r w:rsidR="00BE07C9">
        <w:t xml:space="preserve">впервые дали о себе знать в 2012 году на соревновании </w:t>
      </w:r>
      <w:r w:rsidR="00BE07C9">
        <w:rPr>
          <w:lang w:val="en-US"/>
        </w:rPr>
        <w:t>ImageNet</w:t>
      </w:r>
      <w:r w:rsidR="00BE07C9">
        <w:t xml:space="preserve">, где победителем стала </w:t>
      </w:r>
      <w:proofErr w:type="spellStart"/>
      <w:r w:rsidR="00BE07C9">
        <w:rPr>
          <w:lang w:val="en-US"/>
        </w:rPr>
        <w:t>AlexNet</w:t>
      </w:r>
      <w:proofErr w:type="spellEnd"/>
      <w:r w:rsidR="00BE07C9">
        <w:t xml:space="preserve">. После этого события произошел всплеск интереса </w:t>
      </w:r>
      <w:r w:rsidR="006E50E7">
        <w:t>к этим сетям.</w:t>
      </w:r>
    </w:p>
    <w:p w14:paraId="581DB98F" w14:textId="0DA32012" w:rsidR="006E50E7" w:rsidRDefault="006E50E7" w:rsidP="00AE33E3">
      <w:pPr>
        <w:ind w:firstLine="709"/>
      </w:pPr>
      <w:r>
        <w:t xml:space="preserve">Основной идеей </w:t>
      </w:r>
      <w:proofErr w:type="spellStart"/>
      <w:r>
        <w:t>сверточных</w:t>
      </w:r>
      <w:proofErr w:type="spellEnd"/>
      <w:r>
        <w:t xml:space="preserve"> сетей является операция свертки, которая изображена на рисунке 5.</w:t>
      </w:r>
    </w:p>
    <w:p w14:paraId="46120989" w14:textId="77777777" w:rsidR="006E50E7" w:rsidRDefault="006E50E7" w:rsidP="00AE33E3">
      <w:pPr>
        <w:ind w:firstLine="709"/>
      </w:pPr>
    </w:p>
    <w:p w14:paraId="75BF74C4" w14:textId="3D04B30C" w:rsidR="006E50E7" w:rsidRDefault="006E50E7" w:rsidP="006E50E7">
      <w:pPr>
        <w:jc w:val="center"/>
      </w:pPr>
      <w:r w:rsidRPr="0048303C">
        <w:rPr>
          <w:rFonts w:cs="Times New Roman"/>
          <w:noProof/>
        </w:rPr>
        <w:lastRenderedPageBreak/>
        <w:drawing>
          <wp:inline distT="0" distB="0" distL="0" distR="0" wp14:anchorId="1943B91E" wp14:editId="562175AF">
            <wp:extent cx="5762625" cy="29908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2625" cy="2990850"/>
                    </a:xfrm>
                    <a:prstGeom prst="rect">
                      <a:avLst/>
                    </a:prstGeom>
                    <a:noFill/>
                    <a:ln>
                      <a:noFill/>
                    </a:ln>
                  </pic:spPr>
                </pic:pic>
              </a:graphicData>
            </a:graphic>
          </wp:inline>
        </w:drawing>
      </w:r>
    </w:p>
    <w:p w14:paraId="1D5ECBF6" w14:textId="76355BFA" w:rsidR="006E50E7" w:rsidRDefault="006E50E7" w:rsidP="006E50E7">
      <w:pPr>
        <w:jc w:val="center"/>
      </w:pPr>
      <w:r>
        <w:t>Рисунок 5 – Пример операции свертки</w:t>
      </w:r>
    </w:p>
    <w:p w14:paraId="78168CFD" w14:textId="142BD0E8" w:rsidR="006E50E7" w:rsidRDefault="006E50E7" w:rsidP="006E50E7">
      <w:pPr>
        <w:jc w:val="center"/>
      </w:pPr>
    </w:p>
    <w:p w14:paraId="6FFA05A8" w14:textId="2D3C5968" w:rsidR="006E50E7" w:rsidRDefault="006E50E7" w:rsidP="006E50E7">
      <w:pPr>
        <w:ind w:firstLine="709"/>
      </w:pPr>
      <w:r>
        <w:t>Окно, скользящее по матрице, называется фильтром (ядром). Этот фильтр накладывается</w:t>
      </w:r>
      <w:r w:rsidR="0005795C">
        <w:t>, собственно, на участок матрицы (в примере это участок размеро</w:t>
      </w:r>
      <w:r w:rsidR="00027C86">
        <w:t>м</w:t>
      </w:r>
      <w:r w:rsidR="0005795C">
        <w:t xml:space="preserve"> 3</w:t>
      </w:r>
      <m:oMath>
        <m:r>
          <w:rPr>
            <w:rFonts w:ascii="Cambria Math" w:hAnsi="Cambria Math"/>
          </w:rPr>
          <m:t>×</m:t>
        </m:r>
      </m:oMath>
      <w:r w:rsidR="0005795C">
        <w:t xml:space="preserve">3) и каждое значение перемножается </w:t>
      </w:r>
      <w:r w:rsidR="00F935AE">
        <w:t>с соответствующим ему значением фильтра. Получившиеся значения складываются и получается выходное значение. Скользить же по матрице фильтр может с каким-то шагом, который может быть как горизонтальным, так и вертикальным.</w:t>
      </w:r>
    </w:p>
    <w:p w14:paraId="23492CE5" w14:textId="38979EE0" w:rsidR="00F935AE" w:rsidRDefault="00F935AE" w:rsidP="006E50E7">
      <w:pPr>
        <w:ind w:firstLine="709"/>
      </w:pPr>
      <w:r>
        <w:t xml:space="preserve">В </w:t>
      </w:r>
      <w:proofErr w:type="spellStart"/>
      <w:r>
        <w:t>сверточных</w:t>
      </w:r>
      <w:proofErr w:type="spellEnd"/>
      <w:r>
        <w:t xml:space="preserve"> сетях обычно используется не один фильтр, а большое их количество.</w:t>
      </w:r>
      <w:r w:rsidR="007964BA">
        <w:t xml:space="preserve"> Каждый такой фильтр инициализируется случайными весами, вследствие чего в процессе обучения нейронной сети они обнаруживают множество разных признаков. Например, один фильтр смотрит на определенный цвет, другой на наличие углов, а третий на </w:t>
      </w:r>
      <w:r w:rsidR="008472C1">
        <w:t>окружности</w:t>
      </w:r>
      <w:r w:rsidR="007964BA">
        <w:t>.</w:t>
      </w:r>
    </w:p>
    <w:p w14:paraId="6AE3FE55" w14:textId="10CD9A5A" w:rsidR="000C0137" w:rsidRDefault="000C0137" w:rsidP="006E50E7">
      <w:pPr>
        <w:ind w:firstLine="709"/>
      </w:pPr>
      <w:r>
        <w:t xml:space="preserve">Кроме операции свертки существует еще слой </w:t>
      </w:r>
      <w:r w:rsidR="008500E1">
        <w:t xml:space="preserve">так называемой </w:t>
      </w:r>
      <w:proofErr w:type="spellStart"/>
      <w:r w:rsidR="008500E1">
        <w:t>подвыборки</w:t>
      </w:r>
      <w:proofErr w:type="spellEnd"/>
      <w:r w:rsidR="008500E1">
        <w:t>. Суть</w:t>
      </w:r>
      <w:r w:rsidR="008472C1">
        <w:t xml:space="preserve"> работы</w:t>
      </w:r>
      <w:r w:rsidR="008500E1">
        <w:t xml:space="preserve"> этого слоя изображена на рисунке 6.</w:t>
      </w:r>
    </w:p>
    <w:p w14:paraId="2EC9B884" w14:textId="3AA71FD9" w:rsidR="008500E1" w:rsidRDefault="008500E1" w:rsidP="008472C1">
      <w:pPr>
        <w:jc w:val="center"/>
      </w:pPr>
      <w:r w:rsidRPr="0048303C">
        <w:rPr>
          <w:rFonts w:cs="Times New Roman"/>
          <w:noProof/>
        </w:rPr>
        <w:lastRenderedPageBreak/>
        <w:drawing>
          <wp:inline distT="0" distB="0" distL="0" distR="0" wp14:anchorId="2F1FD778" wp14:editId="7399D41B">
            <wp:extent cx="5419725" cy="2371725"/>
            <wp:effectExtent l="0" t="0" r="9525" b="9525"/>
            <wp:docPr id="12" name="Рисунок 12"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стол&#10;&#10;Автоматически созданное описание"/>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19725" cy="2371725"/>
                    </a:xfrm>
                    <a:prstGeom prst="rect">
                      <a:avLst/>
                    </a:prstGeom>
                    <a:noFill/>
                    <a:ln>
                      <a:noFill/>
                    </a:ln>
                  </pic:spPr>
                </pic:pic>
              </a:graphicData>
            </a:graphic>
          </wp:inline>
        </w:drawing>
      </w:r>
    </w:p>
    <w:p w14:paraId="64DF0110" w14:textId="2C01C533" w:rsidR="008472C1" w:rsidRDefault="008472C1" w:rsidP="008472C1">
      <w:pPr>
        <w:jc w:val="center"/>
      </w:pPr>
      <w:r>
        <w:t xml:space="preserve">Рисунок 6 – Пример операции </w:t>
      </w:r>
      <w:proofErr w:type="spellStart"/>
      <w:r>
        <w:t>подвыборки</w:t>
      </w:r>
      <w:proofErr w:type="spellEnd"/>
    </w:p>
    <w:p w14:paraId="5AF6FAD6" w14:textId="5001BE41" w:rsidR="008472C1" w:rsidRDefault="008472C1" w:rsidP="008472C1">
      <w:pPr>
        <w:jc w:val="center"/>
      </w:pPr>
    </w:p>
    <w:p w14:paraId="6DECADA2" w14:textId="56C7FF6D" w:rsidR="008472C1" w:rsidRDefault="008472C1" w:rsidP="008472C1">
      <w:pPr>
        <w:ind w:firstLine="709"/>
      </w:pPr>
      <w:r>
        <w:t xml:space="preserve">Как видно из рисунка 6 мы просто выбираем максимальный элемент. Этот процесс называется </w:t>
      </w:r>
      <w:r>
        <w:rPr>
          <w:lang w:val="en-US"/>
        </w:rPr>
        <w:t>max</w:t>
      </w:r>
      <w:r w:rsidRPr="008472C1">
        <w:t>-</w:t>
      </w:r>
      <w:r>
        <w:rPr>
          <w:lang w:val="en-US"/>
        </w:rPr>
        <w:t>pooling</w:t>
      </w:r>
      <w:r>
        <w:t>. Вместо функции максимума может быть любая другая арифметическая функция (например, выбор среднего значения)</w:t>
      </w:r>
      <w:r w:rsidR="004B41AB">
        <w:t>.</w:t>
      </w:r>
    </w:p>
    <w:p w14:paraId="519EEB89" w14:textId="08091A45" w:rsidR="00896120" w:rsidRDefault="00896120" w:rsidP="008472C1">
      <w:pPr>
        <w:ind w:firstLine="709"/>
      </w:pPr>
      <w:r>
        <w:t xml:space="preserve">Далее в </w:t>
      </w:r>
      <w:proofErr w:type="spellStart"/>
      <w:r>
        <w:t>сверточных</w:t>
      </w:r>
      <w:proofErr w:type="spellEnd"/>
      <w:r>
        <w:t xml:space="preserve"> сетях обычно идут обычные </w:t>
      </w:r>
      <w:proofErr w:type="spellStart"/>
      <w:r>
        <w:t>полносвязанные</w:t>
      </w:r>
      <w:proofErr w:type="spellEnd"/>
      <w:r>
        <w:t xml:space="preserve"> сети для классификации изображений</w:t>
      </w:r>
      <w:r w:rsidRPr="00896120">
        <w:t>/</w:t>
      </w:r>
      <w:r>
        <w:t>текстов.</w:t>
      </w:r>
    </w:p>
    <w:p w14:paraId="7726E130" w14:textId="0F0FA9F3" w:rsidR="00896120" w:rsidRDefault="00896120" w:rsidP="008472C1">
      <w:pPr>
        <w:ind w:firstLine="709"/>
      </w:pPr>
    </w:p>
    <w:p w14:paraId="3F5A638E" w14:textId="18E0BFCB" w:rsidR="00A27EA6" w:rsidRDefault="00A27EA6" w:rsidP="00A27EA6">
      <w:pPr>
        <w:pStyle w:val="3"/>
        <w:ind w:firstLine="709"/>
      </w:pPr>
      <w:bookmarkStart w:id="16" w:name="_Toc105007859"/>
      <w:r>
        <w:t xml:space="preserve">4.2.2 Применение </w:t>
      </w:r>
      <w:proofErr w:type="spellStart"/>
      <w:r>
        <w:t>сверточных</w:t>
      </w:r>
      <w:proofErr w:type="spellEnd"/>
      <w:r>
        <w:t xml:space="preserve"> нейронных сетей к текстам</w:t>
      </w:r>
      <w:bookmarkEnd w:id="16"/>
    </w:p>
    <w:p w14:paraId="66F77BEF" w14:textId="3D456C6D" w:rsidR="00A27EA6" w:rsidRDefault="00A27EA6" w:rsidP="008472C1">
      <w:pPr>
        <w:ind w:firstLine="709"/>
      </w:pPr>
    </w:p>
    <w:p w14:paraId="2B5D79AD" w14:textId="7CF725CB" w:rsidR="00027C86" w:rsidRDefault="00A27EA6" w:rsidP="008472C1">
      <w:pPr>
        <w:ind w:firstLine="709"/>
      </w:pPr>
      <w:r>
        <w:t>Принцип работы сверток с текстом, изображенный на рисунке 7, очень похож на работу с изображениями.</w:t>
      </w:r>
    </w:p>
    <w:p w14:paraId="6D2CC2DE" w14:textId="18256B68" w:rsidR="00A27EA6" w:rsidRDefault="00027C86" w:rsidP="00027C86">
      <w:pPr>
        <w:spacing w:after="160" w:line="259" w:lineRule="auto"/>
        <w:jc w:val="left"/>
      </w:pPr>
      <w:r>
        <w:br w:type="page"/>
      </w:r>
    </w:p>
    <w:p w14:paraId="5A6CC333" w14:textId="6CA47029" w:rsidR="00A27EA6" w:rsidRDefault="00A27EA6" w:rsidP="00A27EA6">
      <w:pPr>
        <w:jc w:val="center"/>
      </w:pPr>
      <w:r w:rsidRPr="00A27EA6">
        <w:rPr>
          <w:noProof/>
        </w:rPr>
        <w:lastRenderedPageBreak/>
        <w:drawing>
          <wp:inline distT="0" distB="0" distL="0" distR="0" wp14:anchorId="5A1DE753" wp14:editId="520E321C">
            <wp:extent cx="5940425" cy="2193925"/>
            <wp:effectExtent l="0" t="0" r="3175"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2193925"/>
                    </a:xfrm>
                    <a:prstGeom prst="rect">
                      <a:avLst/>
                    </a:prstGeom>
                  </pic:spPr>
                </pic:pic>
              </a:graphicData>
            </a:graphic>
          </wp:inline>
        </w:drawing>
      </w:r>
    </w:p>
    <w:p w14:paraId="0BB698C3" w14:textId="2AAC8171" w:rsidR="00A27EA6" w:rsidRDefault="00A27EA6" w:rsidP="00A27EA6">
      <w:pPr>
        <w:jc w:val="center"/>
      </w:pPr>
      <w:r>
        <w:t xml:space="preserve">Рисунок 7 – Пример </w:t>
      </w:r>
      <w:r w:rsidR="00202FA3">
        <w:t xml:space="preserve">работы </w:t>
      </w:r>
      <w:proofErr w:type="spellStart"/>
      <w:r w:rsidR="00202FA3">
        <w:t>сверточных</w:t>
      </w:r>
      <w:proofErr w:type="spellEnd"/>
      <w:r w:rsidR="00202FA3">
        <w:t xml:space="preserve"> нейронных сетей с текстом</w:t>
      </w:r>
    </w:p>
    <w:p w14:paraId="7B6FD11F" w14:textId="77777777" w:rsidR="00A27EA6" w:rsidRDefault="00A27EA6" w:rsidP="00A27EA6">
      <w:pPr>
        <w:jc w:val="center"/>
      </w:pPr>
    </w:p>
    <w:p w14:paraId="5690795A" w14:textId="56D6C124" w:rsidR="00A27EA6" w:rsidRDefault="00202FA3" w:rsidP="008472C1">
      <w:pPr>
        <w:ind w:firstLine="709"/>
      </w:pPr>
      <w:r>
        <w:t xml:space="preserve">Из рисунка видно, что </w:t>
      </w:r>
      <w:proofErr w:type="spellStart"/>
      <w:r>
        <w:t>сверточные</w:t>
      </w:r>
      <w:proofErr w:type="spellEnd"/>
      <w:r>
        <w:t xml:space="preserve"> сети работают </w:t>
      </w:r>
      <w:r w:rsidR="003575F6">
        <w:t>не конкретно словами, а их векторами</w:t>
      </w:r>
      <w:r w:rsidR="0083180C">
        <w:t>, а точнее с матрицей векторов слов.</w:t>
      </w:r>
      <w:r w:rsidR="003575F6">
        <w:t xml:space="preserve"> Векторное представление слов </w:t>
      </w:r>
      <w:r w:rsidR="0083180C">
        <w:t xml:space="preserve">уже было </w:t>
      </w:r>
      <w:r w:rsidR="003575F6">
        <w:t>описано в главе 3.</w:t>
      </w:r>
    </w:p>
    <w:p w14:paraId="3722FDD6" w14:textId="687D9FD8" w:rsidR="003575F6" w:rsidRDefault="0083180C" w:rsidP="008472C1">
      <w:pPr>
        <w:ind w:firstLine="709"/>
      </w:pPr>
      <w:r>
        <w:t>Если изображение состоит из трех измерений – ширины, высоты и канал</w:t>
      </w:r>
      <w:r w:rsidR="00883506">
        <w:t>а</w:t>
      </w:r>
      <w:r>
        <w:t>, то текст всего из одного измерения</w:t>
      </w:r>
      <w:r w:rsidR="00883506">
        <w:t xml:space="preserve"> – канала (размерность вектора</w:t>
      </w:r>
      <w:proofErr w:type="gramStart"/>
      <w:r w:rsidR="00883506">
        <w:t>)</w:t>
      </w:r>
      <w:proofErr w:type="gramEnd"/>
      <w:r w:rsidR="00883506">
        <w:t xml:space="preserve"> </w:t>
      </w:r>
      <w:r w:rsidR="003575F6">
        <w:t xml:space="preserve">Поэтому </w:t>
      </w:r>
      <w:r>
        <w:t xml:space="preserve">свертка может ходить только по одной оси – по ширине. </w:t>
      </w:r>
      <w:r w:rsidR="00883506">
        <w:t>Поэтому для того, чтобы отличить от стандартной свертки, ее называют одномерной (1</w:t>
      </w:r>
      <w:r w:rsidR="00883506">
        <w:rPr>
          <w:lang w:val="en-US"/>
        </w:rPr>
        <w:t>D</w:t>
      </w:r>
      <w:r w:rsidR="00883506" w:rsidRPr="00883506">
        <w:t xml:space="preserve"> </w:t>
      </w:r>
      <w:r w:rsidR="00883506">
        <w:rPr>
          <w:lang w:val="en-US"/>
        </w:rPr>
        <w:t>convolution</w:t>
      </w:r>
      <w:r w:rsidR="00883506" w:rsidRPr="00883506">
        <w:t>).</w:t>
      </w:r>
    </w:p>
    <w:p w14:paraId="20C3F6D4" w14:textId="5CD65731" w:rsidR="00104373" w:rsidRDefault="00883506" w:rsidP="00104373">
      <w:pPr>
        <w:ind w:firstLine="709"/>
      </w:pPr>
      <w:r>
        <w:t xml:space="preserve">Также на изображении 7 описан процесс </w:t>
      </w:r>
      <w:r>
        <w:rPr>
          <w:lang w:val="en-US"/>
        </w:rPr>
        <w:t>Max</w:t>
      </w:r>
      <w:r w:rsidRPr="00883506">
        <w:t xml:space="preserve"> </w:t>
      </w:r>
      <w:r>
        <w:rPr>
          <w:lang w:val="en-US"/>
        </w:rPr>
        <w:t>Over</w:t>
      </w:r>
      <w:r w:rsidRPr="00883506">
        <w:t xml:space="preserve"> </w:t>
      </w:r>
      <w:r>
        <w:rPr>
          <w:lang w:val="en-US"/>
        </w:rPr>
        <w:t>Time</w:t>
      </w:r>
      <w:r w:rsidRPr="00883506">
        <w:t xml:space="preserve"> </w:t>
      </w:r>
      <w:r>
        <w:rPr>
          <w:lang w:val="en-US"/>
        </w:rPr>
        <w:t>Pooling</w:t>
      </w:r>
      <w:r w:rsidRPr="00883506">
        <w:t>.</w:t>
      </w:r>
      <w:r>
        <w:t xml:space="preserve"> Это уже обсуждавшийся выше </w:t>
      </w:r>
      <w:r>
        <w:rPr>
          <w:lang w:val="en-US"/>
        </w:rPr>
        <w:t>max</w:t>
      </w:r>
      <w:r w:rsidRPr="00883506">
        <w:t>-</w:t>
      </w:r>
      <w:r>
        <w:rPr>
          <w:lang w:val="en-US"/>
        </w:rPr>
        <w:t>pooling</w:t>
      </w:r>
      <w:r>
        <w:t>, только примененный ко всей последовательности сразу.</w:t>
      </w:r>
    </w:p>
    <w:p w14:paraId="387DA7AB" w14:textId="67F0B032" w:rsidR="008472C1" w:rsidRDefault="00104373" w:rsidP="00104373">
      <w:pPr>
        <w:ind w:firstLine="709"/>
      </w:pPr>
      <w:proofErr w:type="spellStart"/>
      <w:r w:rsidRPr="00104373">
        <w:t>Сверточные</w:t>
      </w:r>
      <w:proofErr w:type="spellEnd"/>
      <w:r w:rsidRPr="00104373">
        <w:t xml:space="preserve"> нейронные сети хороши там, где нужно увидеть кусочек или всю последовательность целиком и сделать какой-то вывод из этого. То есть это задачи, например, детекции спама, анализа тональности или извлечения именованных сущностей.</w:t>
      </w:r>
    </w:p>
    <w:p w14:paraId="1A589A7C" w14:textId="542B508D" w:rsidR="009B4FF8" w:rsidRDefault="009B4FF8" w:rsidP="009B4FF8"/>
    <w:p w14:paraId="1CBE1255" w14:textId="3573CB3E" w:rsidR="009B4FF8" w:rsidRDefault="009B4FF8" w:rsidP="009B4FF8">
      <w:pPr>
        <w:pStyle w:val="2"/>
      </w:pPr>
      <w:bookmarkStart w:id="17" w:name="_Toc105007860"/>
      <w:r>
        <w:t>4.3 Рекуррентные нейронные сети</w:t>
      </w:r>
      <w:bookmarkEnd w:id="17"/>
    </w:p>
    <w:p w14:paraId="3648DF8B" w14:textId="044144BC" w:rsidR="00BF2AF2" w:rsidRDefault="00BF2AF2" w:rsidP="00BF2AF2"/>
    <w:p w14:paraId="56F69D36" w14:textId="547B280B" w:rsidR="00641555" w:rsidRDefault="00641555" w:rsidP="00641555">
      <w:pPr>
        <w:pStyle w:val="3"/>
        <w:ind w:firstLine="709"/>
      </w:pPr>
      <w:bookmarkStart w:id="18" w:name="_Toc105007861"/>
      <w:r>
        <w:t>4.3.1 Простые рекуррентные сети</w:t>
      </w:r>
      <w:bookmarkEnd w:id="18"/>
    </w:p>
    <w:p w14:paraId="13BBFEEC" w14:textId="77777777" w:rsidR="00641555" w:rsidRPr="00641555" w:rsidRDefault="00641555" w:rsidP="00641555"/>
    <w:p w14:paraId="4046A178" w14:textId="3345D6E1" w:rsidR="00BF2AF2" w:rsidRDefault="0086688F" w:rsidP="00BF2AF2">
      <w:pPr>
        <w:ind w:firstLine="709"/>
      </w:pPr>
      <w:r>
        <w:lastRenderedPageBreak/>
        <w:t>Читая книгу, человек понимает каждое слово, основываясь на прочитанном раннее. Люди не выбрасывают из головы все и не начинают думать с чистого листа.</w:t>
      </w:r>
      <w:r w:rsidR="00A97F94">
        <w:t xml:space="preserve"> </w:t>
      </w:r>
      <w:r w:rsidR="00452B1E">
        <w:t>А все по тому, что ч</w:t>
      </w:r>
      <w:r w:rsidR="00A97F94">
        <w:t>еловеческие мысли обладают очень примечательным свойством – постоянством.</w:t>
      </w:r>
    </w:p>
    <w:p w14:paraId="68A49870" w14:textId="63D245EA" w:rsidR="00A97F94" w:rsidRDefault="00A97F94" w:rsidP="00BF2AF2">
      <w:pPr>
        <w:ind w:firstLine="709"/>
      </w:pPr>
      <w:proofErr w:type="spellStart"/>
      <w:r>
        <w:t>Полносвязанные</w:t>
      </w:r>
      <w:proofErr w:type="spellEnd"/>
      <w:r>
        <w:t xml:space="preserve"> и </w:t>
      </w:r>
      <w:proofErr w:type="spellStart"/>
      <w:r>
        <w:t>сверточные</w:t>
      </w:r>
      <w:proofErr w:type="spellEnd"/>
      <w:r>
        <w:t xml:space="preserve"> сети не обладают этим свойством. Например, очень сложно представить как эти сети </w:t>
      </w:r>
      <w:r w:rsidR="008F3A9A">
        <w:t xml:space="preserve">на основе предыдущих событий в фильме, </w:t>
      </w:r>
      <w:r w:rsidR="009F50A6">
        <w:t xml:space="preserve">будут </w:t>
      </w:r>
      <w:r w:rsidR="008F3A9A">
        <w:t>предсказывать последующие.</w:t>
      </w:r>
    </w:p>
    <w:p w14:paraId="5DC8ABE0" w14:textId="1578B0C6" w:rsidR="008F3A9A" w:rsidRDefault="008F3A9A" w:rsidP="00BF2AF2">
      <w:pPr>
        <w:ind w:firstLine="709"/>
      </w:pPr>
      <w:r>
        <w:t xml:space="preserve">Решить данную проблему могут рекуррентные нейронные сети, которые имеют обратные связи и позволяют сохранять информацию. Пример такой сети изображен на рисунке </w:t>
      </w:r>
      <w:r w:rsidR="00104373">
        <w:t>8</w:t>
      </w:r>
      <w:r>
        <w:t>:</w:t>
      </w:r>
    </w:p>
    <w:p w14:paraId="2D16AB38" w14:textId="06A38EBF" w:rsidR="008F3A9A" w:rsidRDefault="008F3A9A" w:rsidP="008F3A9A">
      <w:pPr>
        <w:jc w:val="center"/>
      </w:pPr>
      <w:r w:rsidRPr="008F3A9A">
        <w:rPr>
          <w:noProof/>
        </w:rPr>
        <w:drawing>
          <wp:inline distT="0" distB="0" distL="0" distR="0" wp14:anchorId="6C5A8416" wp14:editId="678A321B">
            <wp:extent cx="1714739" cy="240063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714739" cy="2400635"/>
                    </a:xfrm>
                    <a:prstGeom prst="rect">
                      <a:avLst/>
                    </a:prstGeom>
                  </pic:spPr>
                </pic:pic>
              </a:graphicData>
            </a:graphic>
          </wp:inline>
        </w:drawing>
      </w:r>
    </w:p>
    <w:p w14:paraId="0471EE64" w14:textId="3F256D5A" w:rsidR="00854AD3" w:rsidRDefault="00854AD3" w:rsidP="00854AD3">
      <w:pPr>
        <w:jc w:val="center"/>
      </w:pPr>
      <w:r>
        <w:t xml:space="preserve">Рисунок </w:t>
      </w:r>
      <w:r w:rsidR="00104373">
        <w:t>8</w:t>
      </w:r>
      <w:r>
        <w:t xml:space="preserve"> – </w:t>
      </w:r>
      <w:r w:rsidR="00A408D1">
        <w:t>У</w:t>
      </w:r>
      <w:r>
        <w:t>прощенная рекуррентная сеть</w:t>
      </w:r>
    </w:p>
    <w:p w14:paraId="0CAE8730" w14:textId="1E84F516" w:rsidR="00854AD3" w:rsidRDefault="00854AD3" w:rsidP="00854AD3">
      <w:pPr>
        <w:jc w:val="center"/>
      </w:pPr>
    </w:p>
    <w:p w14:paraId="6DBB0CC1" w14:textId="747CD767" w:rsidR="00854AD3" w:rsidRDefault="00854AD3" w:rsidP="00854AD3">
      <w:pPr>
        <w:ind w:firstLine="709"/>
      </w:pPr>
      <w:r>
        <w:t xml:space="preserve">На этом рисунке изображены фрагмент нейронной сети </w:t>
      </w:r>
      <m:oMath>
        <m:r>
          <w:rPr>
            <w:rFonts w:ascii="Cambria Math" w:hAnsi="Cambria Math"/>
            <w:lang w:val="en-US"/>
          </w:rPr>
          <m:t>A</m:t>
        </m:r>
      </m:oMath>
      <w:r>
        <w:t xml:space="preserve">, который на вход принимает значение </w:t>
      </w:r>
      <w:bookmarkStart w:id="19" w:name="_Hlk104754865"/>
      <m:oMath>
        <m:sSub>
          <m:sSubPr>
            <m:ctrlPr>
              <w:rPr>
                <w:rFonts w:ascii="Cambria Math" w:hAnsi="Cambria Math"/>
                <w:i/>
              </w:rPr>
            </m:ctrlPr>
          </m:sSubPr>
          <m:e>
            <m:r>
              <w:rPr>
                <w:rFonts w:ascii="Cambria Math" w:hAnsi="Cambria Math"/>
              </w:rPr>
              <m:t>x</m:t>
            </m:r>
          </m:e>
          <m:sub>
            <m:r>
              <w:rPr>
                <w:rFonts w:ascii="Cambria Math" w:hAnsi="Cambria Math"/>
              </w:rPr>
              <m:t>t</m:t>
            </m:r>
          </m:sub>
        </m:sSub>
      </m:oMath>
      <w:bookmarkEnd w:id="19"/>
      <w:r>
        <w:t xml:space="preserve">, а возвращает значение </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sidRPr="00854AD3">
        <w:t xml:space="preserve">. </w:t>
      </w:r>
      <w:r>
        <w:t xml:space="preserve">С помощью обратной связи </w:t>
      </w:r>
      <w:r w:rsidR="00CA7296">
        <w:t>можно передавать информацию от одного шага сети к другому.</w:t>
      </w:r>
    </w:p>
    <w:p w14:paraId="74608453" w14:textId="678B52D5" w:rsidR="00CA7296" w:rsidRDefault="00CA7296" w:rsidP="00854AD3">
      <w:pPr>
        <w:ind w:firstLine="709"/>
      </w:pPr>
      <w:r>
        <w:t xml:space="preserve">Также рекуррентную сеть можно рассматривать как несколько копий одно и той же сети, каждая из которых будет передавать информацию последней. Рассмотрим развернутую схему на рисунке </w:t>
      </w:r>
      <w:r w:rsidR="00104373">
        <w:t>9</w:t>
      </w:r>
      <w:r>
        <w:t>.</w:t>
      </w:r>
    </w:p>
    <w:p w14:paraId="20B83F42" w14:textId="77777777" w:rsidR="00CA7296" w:rsidRDefault="00CA7296" w:rsidP="00854AD3">
      <w:pPr>
        <w:ind w:firstLine="709"/>
      </w:pPr>
    </w:p>
    <w:p w14:paraId="4597B8FC" w14:textId="0CAF5860" w:rsidR="00CA7296" w:rsidRDefault="00CA7296" w:rsidP="00CA7296">
      <w:pPr>
        <w:jc w:val="center"/>
      </w:pPr>
      <w:r w:rsidRPr="00CA7296">
        <w:rPr>
          <w:noProof/>
        </w:rPr>
        <w:lastRenderedPageBreak/>
        <w:drawing>
          <wp:inline distT="0" distB="0" distL="0" distR="0" wp14:anchorId="67AA2082" wp14:editId="244D7C03">
            <wp:extent cx="5940425" cy="1634490"/>
            <wp:effectExtent l="0" t="0" r="3175" b="3810"/>
            <wp:docPr id="166" name="Рисунок 166"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Рисунок 166" descr="Изображение выглядит как текст, часы&#10;&#10;Автоматически созданное описание"/>
                    <pic:cNvPicPr/>
                  </pic:nvPicPr>
                  <pic:blipFill>
                    <a:blip r:embed="rId22"/>
                    <a:stretch>
                      <a:fillRect/>
                    </a:stretch>
                  </pic:blipFill>
                  <pic:spPr>
                    <a:xfrm>
                      <a:off x="0" y="0"/>
                      <a:ext cx="5940425" cy="1634490"/>
                    </a:xfrm>
                    <a:prstGeom prst="rect">
                      <a:avLst/>
                    </a:prstGeom>
                  </pic:spPr>
                </pic:pic>
              </a:graphicData>
            </a:graphic>
          </wp:inline>
        </w:drawing>
      </w:r>
    </w:p>
    <w:p w14:paraId="0AD9645F" w14:textId="79A5F96C" w:rsidR="00CA7296" w:rsidRDefault="00CA7296" w:rsidP="00CA7296">
      <w:pPr>
        <w:jc w:val="center"/>
      </w:pPr>
      <w:r>
        <w:t xml:space="preserve">Рисунок </w:t>
      </w:r>
      <w:r w:rsidR="00104373">
        <w:t>9</w:t>
      </w:r>
      <w:r>
        <w:t xml:space="preserve"> – </w:t>
      </w:r>
      <w:r w:rsidR="00A408D1">
        <w:t>У</w:t>
      </w:r>
      <w:r>
        <w:t>прощенная рекуррентная сеть (раз</w:t>
      </w:r>
      <w:r w:rsidR="00513A48">
        <w:t>вернутая</w:t>
      </w:r>
      <w:r>
        <w:t>)</w:t>
      </w:r>
    </w:p>
    <w:p w14:paraId="3DDE0E5A" w14:textId="77777777" w:rsidR="00CA7296" w:rsidRPr="00854AD3" w:rsidRDefault="00CA7296" w:rsidP="00CA7296">
      <w:pPr>
        <w:jc w:val="center"/>
      </w:pPr>
    </w:p>
    <w:p w14:paraId="4BA7EE68" w14:textId="16A81184" w:rsidR="00854AD3" w:rsidRDefault="00513A48" w:rsidP="005F453F">
      <w:pPr>
        <w:ind w:firstLine="709"/>
      </w:pPr>
      <w:r>
        <w:t xml:space="preserve">Смотря на рисунок </w:t>
      </w:r>
      <w:r w:rsidR="00027C86">
        <w:t>9,</w:t>
      </w:r>
      <w:r>
        <w:t xml:space="preserve"> можно сделать вывод о том, что рекуррентная сеть</w:t>
      </w:r>
      <w:r w:rsidR="005F453F">
        <w:t xml:space="preserve"> напоминает цепочку, что может говорить о том, что они тесно связаны с последовательностями и списками (</w:t>
      </w:r>
      <w:r w:rsidR="00272073">
        <w:t xml:space="preserve">тексты). </w:t>
      </w:r>
    </w:p>
    <w:p w14:paraId="5040E9CC" w14:textId="25AA77A6" w:rsidR="00641555" w:rsidRDefault="00641555" w:rsidP="005360EB">
      <w:pPr>
        <w:ind w:firstLine="709"/>
      </w:pPr>
      <w:r>
        <w:t xml:space="preserve">Основная проблема </w:t>
      </w:r>
      <w:r w:rsidR="00A94779">
        <w:t xml:space="preserve">простых рекуррентных сетей заключается в том, что они теряют способность связывать информацию по мере роста расстояния между входами и выходами. На рисунке </w:t>
      </w:r>
      <w:r w:rsidR="00104373">
        <w:t>10</w:t>
      </w:r>
      <w:r w:rsidR="00A94779">
        <w:t xml:space="preserve"> изображен такой</w:t>
      </w:r>
      <w:r w:rsidR="005360EB">
        <w:t xml:space="preserve"> случай.</w:t>
      </w:r>
      <w:r w:rsidR="00A94779">
        <w:t xml:space="preserve"> </w:t>
      </w:r>
    </w:p>
    <w:p w14:paraId="65B396A8" w14:textId="77777777" w:rsidR="005360EB" w:rsidRDefault="005360EB" w:rsidP="005360EB">
      <w:pPr>
        <w:ind w:firstLine="709"/>
      </w:pPr>
    </w:p>
    <w:p w14:paraId="13E14AA7" w14:textId="49BF2129" w:rsidR="00641555" w:rsidRDefault="005360EB" w:rsidP="005360EB">
      <w:pPr>
        <w:jc w:val="center"/>
      </w:pPr>
      <w:r w:rsidRPr="005360EB">
        <w:rPr>
          <w:noProof/>
        </w:rPr>
        <w:drawing>
          <wp:inline distT="0" distB="0" distL="0" distR="0" wp14:anchorId="6AA6415F" wp14:editId="2C5E8800">
            <wp:extent cx="5940425" cy="1913255"/>
            <wp:effectExtent l="0" t="0" r="3175" b="0"/>
            <wp:docPr id="167" name="Рисунок 167" descr="Изображение выглядит как текст, часы, крыш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167" descr="Изображение выглядит как текст, часы, крыша&#10;&#10;Автоматически созданное описание"/>
                    <pic:cNvPicPr/>
                  </pic:nvPicPr>
                  <pic:blipFill>
                    <a:blip r:embed="rId23"/>
                    <a:stretch>
                      <a:fillRect/>
                    </a:stretch>
                  </pic:blipFill>
                  <pic:spPr>
                    <a:xfrm>
                      <a:off x="0" y="0"/>
                      <a:ext cx="5940425" cy="1913255"/>
                    </a:xfrm>
                    <a:prstGeom prst="rect">
                      <a:avLst/>
                    </a:prstGeom>
                  </pic:spPr>
                </pic:pic>
              </a:graphicData>
            </a:graphic>
          </wp:inline>
        </w:drawing>
      </w:r>
    </w:p>
    <w:p w14:paraId="6436ECB5" w14:textId="29A7335D" w:rsidR="005360EB" w:rsidRDefault="005360EB" w:rsidP="005360EB">
      <w:pPr>
        <w:jc w:val="center"/>
      </w:pPr>
      <w:r>
        <w:t xml:space="preserve">Рисунок </w:t>
      </w:r>
      <w:r w:rsidR="00104373">
        <w:t>1</w:t>
      </w:r>
      <w:r w:rsidR="00DD0912">
        <w:t>0</w:t>
      </w:r>
      <w:r>
        <w:t xml:space="preserve"> – </w:t>
      </w:r>
      <w:r w:rsidR="00A408D1">
        <w:t>У</w:t>
      </w:r>
      <w:r>
        <w:t>прощенная рекуррентная сеть (пример недостатка)</w:t>
      </w:r>
    </w:p>
    <w:p w14:paraId="4467FBE2" w14:textId="5F819024" w:rsidR="005360EB" w:rsidRDefault="005360EB" w:rsidP="005360EB">
      <w:pPr>
        <w:jc w:val="center"/>
      </w:pPr>
    </w:p>
    <w:p w14:paraId="0883A5ED" w14:textId="6A4EDAD2" w:rsidR="00104373" w:rsidRDefault="00104373" w:rsidP="00104373">
      <w:pPr>
        <w:ind w:firstLine="709"/>
      </w:pPr>
      <w:r>
        <w:t xml:space="preserve">Поэтому простые рекуррентные сети мало где используется, на замену им пришли сети </w:t>
      </w:r>
      <w:r>
        <w:rPr>
          <w:lang w:val="en-US"/>
        </w:rPr>
        <w:t>LSTM</w:t>
      </w:r>
      <w:r w:rsidRPr="00104373">
        <w:t xml:space="preserve"> </w:t>
      </w:r>
      <w:r>
        <w:t xml:space="preserve">и </w:t>
      </w:r>
      <w:r>
        <w:rPr>
          <w:lang w:val="en-US"/>
        </w:rPr>
        <w:t>GRU</w:t>
      </w:r>
      <w:r w:rsidRPr="00104373">
        <w:t xml:space="preserve"> </w:t>
      </w:r>
      <w:r>
        <w:t>сети</w:t>
      </w:r>
    </w:p>
    <w:p w14:paraId="6E2D8B9E" w14:textId="77777777" w:rsidR="00104373" w:rsidRPr="00104373" w:rsidRDefault="00104373" w:rsidP="00104373">
      <w:pPr>
        <w:ind w:firstLine="709"/>
      </w:pPr>
    </w:p>
    <w:p w14:paraId="431659C4" w14:textId="09B10B0D" w:rsidR="00641555" w:rsidRPr="006B23D7" w:rsidRDefault="00641555" w:rsidP="00641555">
      <w:pPr>
        <w:pStyle w:val="3"/>
        <w:ind w:firstLine="709"/>
      </w:pPr>
      <w:bookmarkStart w:id="20" w:name="_Toc105007862"/>
      <w:r>
        <w:t xml:space="preserve">4.3.2 </w:t>
      </w:r>
      <w:r>
        <w:rPr>
          <w:lang w:val="en-US"/>
        </w:rPr>
        <w:t>LSTM</w:t>
      </w:r>
      <w:r w:rsidR="006B23D7">
        <w:t xml:space="preserve"> и </w:t>
      </w:r>
      <w:r w:rsidR="006B23D7">
        <w:rPr>
          <w:lang w:val="en-US"/>
        </w:rPr>
        <w:t>GRU</w:t>
      </w:r>
      <w:r w:rsidR="006B23D7" w:rsidRPr="00104373">
        <w:t xml:space="preserve"> </w:t>
      </w:r>
      <w:r w:rsidR="006B23D7">
        <w:t>сети</w:t>
      </w:r>
      <w:bookmarkEnd w:id="20"/>
    </w:p>
    <w:p w14:paraId="3A1B4442" w14:textId="24019C07" w:rsidR="00641555" w:rsidRDefault="00641555" w:rsidP="005F453F">
      <w:pPr>
        <w:ind w:firstLine="709"/>
      </w:pPr>
    </w:p>
    <w:p w14:paraId="6CCB6D71" w14:textId="2A6401EF" w:rsidR="00641555" w:rsidRDefault="005360EB" w:rsidP="005F453F">
      <w:pPr>
        <w:ind w:firstLine="709"/>
      </w:pPr>
      <w:r>
        <w:lastRenderedPageBreak/>
        <w:t>Долгая краткосрочная память (</w:t>
      </w:r>
      <w:r>
        <w:rPr>
          <w:lang w:val="en-US"/>
        </w:rPr>
        <w:t>Long</w:t>
      </w:r>
      <w:r w:rsidRPr="005360EB">
        <w:t xml:space="preserve"> </w:t>
      </w:r>
      <w:r>
        <w:rPr>
          <w:lang w:val="en-US"/>
        </w:rPr>
        <w:t>short</w:t>
      </w:r>
      <w:r w:rsidRPr="005360EB">
        <w:t>-</w:t>
      </w:r>
      <w:r>
        <w:rPr>
          <w:lang w:val="en-US"/>
        </w:rPr>
        <w:t>term</w:t>
      </w:r>
      <w:r w:rsidRPr="005360EB">
        <w:t xml:space="preserve"> </w:t>
      </w:r>
      <w:r>
        <w:rPr>
          <w:lang w:val="en-US"/>
        </w:rPr>
        <w:t>memory</w:t>
      </w:r>
      <w:r w:rsidRPr="005360EB">
        <w:t xml:space="preserve">; </w:t>
      </w:r>
      <w:r>
        <w:rPr>
          <w:lang w:val="en-US"/>
        </w:rPr>
        <w:t>LSTM</w:t>
      </w:r>
      <w:r>
        <w:t>)</w:t>
      </w:r>
      <w:r w:rsidRPr="005360EB">
        <w:t xml:space="preserve"> </w:t>
      </w:r>
      <w:r>
        <w:t xml:space="preserve">– особая разновидность рекуррентных сетей, способная обучаться долговременным зависимостям. </w:t>
      </w:r>
      <w:r w:rsidR="00F2320F">
        <w:t xml:space="preserve">Эти сети были представлены Зеппом </w:t>
      </w:r>
      <w:proofErr w:type="spellStart"/>
      <w:r w:rsidR="00F2320F">
        <w:t>Хохрайтером</w:t>
      </w:r>
      <w:proofErr w:type="spellEnd"/>
      <w:r w:rsidR="00F2320F">
        <w:t xml:space="preserve"> и Юргеном </w:t>
      </w:r>
      <w:proofErr w:type="spellStart"/>
      <w:r w:rsidR="00F2320F">
        <w:t>Шмидхубером</w:t>
      </w:r>
      <w:proofErr w:type="spellEnd"/>
      <w:r w:rsidR="00F2320F">
        <w:t xml:space="preserve"> в 1997 году, а затем улучшены и изложены в работах многих других ученых-</w:t>
      </w:r>
      <w:r w:rsidR="00027C86">
        <w:t>исследователей</w:t>
      </w:r>
      <w:r w:rsidR="00F2320F">
        <w:t>.</w:t>
      </w:r>
    </w:p>
    <w:p w14:paraId="776A8B34" w14:textId="2BB6D603" w:rsidR="00F2320F" w:rsidRDefault="00F2320F" w:rsidP="005F453F">
      <w:pPr>
        <w:ind w:firstLine="709"/>
      </w:pPr>
      <w:r>
        <w:t xml:space="preserve">В </w:t>
      </w:r>
      <w:r>
        <w:rPr>
          <w:lang w:val="en-US"/>
        </w:rPr>
        <w:t>LSTM</w:t>
      </w:r>
      <w:r w:rsidRPr="00F2320F">
        <w:t xml:space="preserve"> </w:t>
      </w:r>
      <w:r>
        <w:t xml:space="preserve">уже нет проблемы долговременной зависимости благодаря своей архитектуре, изображенной на </w:t>
      </w:r>
      <w:r w:rsidR="00DD0912">
        <w:t>рисунке</w:t>
      </w:r>
      <w:r>
        <w:t xml:space="preserve"> </w:t>
      </w:r>
      <w:r w:rsidR="00DD0912">
        <w:t>11</w:t>
      </w:r>
      <w:r w:rsidR="006D334A">
        <w:t xml:space="preserve"> </w:t>
      </w:r>
      <w:r w:rsidR="006D334A" w:rsidRPr="006D334A">
        <w:t>[7]</w:t>
      </w:r>
      <w:r>
        <w:t>.</w:t>
      </w:r>
    </w:p>
    <w:p w14:paraId="1E6B644F" w14:textId="77777777" w:rsidR="007C4F68" w:rsidRDefault="007C4F68" w:rsidP="005F453F">
      <w:pPr>
        <w:ind w:firstLine="709"/>
      </w:pPr>
    </w:p>
    <w:p w14:paraId="4FE4DD12" w14:textId="1B37DE6E" w:rsidR="007C4F68" w:rsidRDefault="007C4F68" w:rsidP="007C4F68">
      <w:pPr>
        <w:jc w:val="center"/>
      </w:pPr>
      <w:r w:rsidRPr="007C4F68">
        <w:rPr>
          <w:noProof/>
        </w:rPr>
        <w:drawing>
          <wp:inline distT="0" distB="0" distL="0" distR="0" wp14:anchorId="495CDDFA" wp14:editId="389E8734">
            <wp:extent cx="5940425" cy="3319780"/>
            <wp:effectExtent l="0" t="0" r="3175"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0425" cy="3319780"/>
                    </a:xfrm>
                    <a:prstGeom prst="rect">
                      <a:avLst/>
                    </a:prstGeom>
                  </pic:spPr>
                </pic:pic>
              </a:graphicData>
            </a:graphic>
          </wp:inline>
        </w:drawing>
      </w:r>
    </w:p>
    <w:p w14:paraId="5D4F4294" w14:textId="72AD4F11" w:rsidR="007C4F68" w:rsidRDefault="007C4F68" w:rsidP="007C4F68">
      <w:pPr>
        <w:jc w:val="center"/>
      </w:pPr>
      <w:r>
        <w:t xml:space="preserve">Рисунок </w:t>
      </w:r>
      <w:r w:rsidR="00DD0912">
        <w:t>11</w:t>
      </w:r>
      <w:r>
        <w:t xml:space="preserve"> –</w:t>
      </w:r>
      <w:r w:rsidR="00A408D1">
        <w:t xml:space="preserve"> С</w:t>
      </w:r>
      <w:r>
        <w:t xml:space="preserve">хема </w:t>
      </w:r>
      <w:r w:rsidR="00DD0912">
        <w:t xml:space="preserve">ячейки </w:t>
      </w:r>
      <w:r>
        <w:rPr>
          <w:lang w:val="en-US"/>
        </w:rPr>
        <w:t>LSTM</w:t>
      </w:r>
      <w:r w:rsidRPr="00DD0912">
        <w:t xml:space="preserve"> </w:t>
      </w:r>
      <w:r>
        <w:t>сети</w:t>
      </w:r>
    </w:p>
    <w:p w14:paraId="744EA6DB" w14:textId="200A8CDC" w:rsidR="007C4F68" w:rsidRDefault="007C4F68" w:rsidP="007C4F68">
      <w:pPr>
        <w:jc w:val="center"/>
      </w:pPr>
    </w:p>
    <w:p w14:paraId="796DCFA1" w14:textId="6A4FA75C" w:rsidR="00845A31" w:rsidRDefault="00845A31" w:rsidP="00845A31">
      <w:pPr>
        <w:ind w:firstLine="709"/>
      </w:pPr>
      <w:r>
        <w:t xml:space="preserve">На </w:t>
      </w:r>
      <w:r w:rsidR="00DD0912">
        <w:t>этом изображении</w:t>
      </w:r>
      <w:r>
        <w:t xml:space="preserve"> каждая линия переносит целый вектор от входа одного узла ко входу другого. </w:t>
      </w:r>
      <w:r w:rsidR="00042E34">
        <w:t>Желтые прямоугольники – это уже обученные слови нейронной сети, а р</w:t>
      </w:r>
      <w:r>
        <w:t>озовым круг</w:t>
      </w:r>
      <w:r w:rsidR="00042E34">
        <w:t>ами</w:t>
      </w:r>
      <w:r>
        <w:t xml:space="preserve"> обозначены поточечные операции</w:t>
      </w:r>
      <w:r w:rsidR="00042E34">
        <w:t>, такие как сложение векторов и умножение векторов. Сливающие стрелки означают объединение, а разветвляющие – копирование.</w:t>
      </w:r>
    </w:p>
    <w:p w14:paraId="1A25894C" w14:textId="4294DA2D" w:rsidR="00042E34" w:rsidRDefault="00042E34" w:rsidP="00042E34">
      <w:pPr>
        <w:ind w:firstLine="709"/>
      </w:pPr>
      <w:r>
        <w:t xml:space="preserve">Основная идея таких сетей состоит в состоянии ячейки – горизонтальной линии, которая проходит по верхней части схемы на рисунке </w:t>
      </w:r>
      <w:r w:rsidR="00DD0912">
        <w:t>12</w:t>
      </w:r>
      <w:r>
        <w:t>.</w:t>
      </w:r>
    </w:p>
    <w:p w14:paraId="45A98CDF" w14:textId="7E4D5342" w:rsidR="00042E34" w:rsidRDefault="00042E34" w:rsidP="00845A31">
      <w:pPr>
        <w:ind w:firstLine="709"/>
      </w:pPr>
      <w:r w:rsidRPr="00042E34">
        <w:rPr>
          <w:noProof/>
        </w:rPr>
        <w:lastRenderedPageBreak/>
        <w:drawing>
          <wp:inline distT="0" distB="0" distL="0" distR="0" wp14:anchorId="7FD82262" wp14:editId="21AC01B7">
            <wp:extent cx="4020111" cy="2219635"/>
            <wp:effectExtent l="0" t="0" r="0" b="9525"/>
            <wp:docPr id="173" name="Рисунок 173"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Рисунок 173" descr="Изображение выглядит как текст, часы&#10;&#10;Автоматически созданное описание"/>
                    <pic:cNvPicPr/>
                  </pic:nvPicPr>
                  <pic:blipFill>
                    <a:blip r:embed="rId25"/>
                    <a:stretch>
                      <a:fillRect/>
                    </a:stretch>
                  </pic:blipFill>
                  <pic:spPr>
                    <a:xfrm>
                      <a:off x="0" y="0"/>
                      <a:ext cx="4020111" cy="2219635"/>
                    </a:xfrm>
                    <a:prstGeom prst="rect">
                      <a:avLst/>
                    </a:prstGeom>
                  </pic:spPr>
                </pic:pic>
              </a:graphicData>
            </a:graphic>
          </wp:inline>
        </w:drawing>
      </w:r>
    </w:p>
    <w:p w14:paraId="034B82AE" w14:textId="5A3C4DFC" w:rsidR="00A408D1" w:rsidRDefault="00A408D1" w:rsidP="00A408D1">
      <w:pPr>
        <w:jc w:val="center"/>
      </w:pPr>
      <w:r>
        <w:t xml:space="preserve">Рисунок </w:t>
      </w:r>
      <w:r w:rsidR="00DD0912">
        <w:t>12</w:t>
      </w:r>
      <w:r>
        <w:t xml:space="preserve"> – </w:t>
      </w:r>
      <w:r w:rsidR="00716936">
        <w:t>Состояние ячейки</w:t>
      </w:r>
      <w:r>
        <w:t xml:space="preserve"> </w:t>
      </w:r>
      <w:r>
        <w:rPr>
          <w:lang w:val="en-US"/>
        </w:rPr>
        <w:t>LSTM</w:t>
      </w:r>
      <w:r w:rsidRPr="00A408D1">
        <w:t xml:space="preserve"> </w:t>
      </w:r>
      <w:r>
        <w:t>сети</w:t>
      </w:r>
    </w:p>
    <w:p w14:paraId="777FF79F" w14:textId="77777777" w:rsidR="00A408D1" w:rsidRDefault="00A408D1" w:rsidP="00845A31">
      <w:pPr>
        <w:ind w:firstLine="709"/>
      </w:pPr>
    </w:p>
    <w:p w14:paraId="73BCCF20" w14:textId="6C2B44F4" w:rsidR="00042E34" w:rsidRDefault="00A408D1" w:rsidP="00845A31">
      <w:pPr>
        <w:ind w:firstLine="709"/>
      </w:pPr>
      <w:r>
        <w:t xml:space="preserve">Состояние ячейки – </w:t>
      </w:r>
      <w:r w:rsidR="00AF5E58">
        <w:t xml:space="preserve">по сути своей является </w:t>
      </w:r>
      <w:r>
        <w:t>конвейерн</w:t>
      </w:r>
      <w:r w:rsidR="00AF5E58">
        <w:t>ой</w:t>
      </w:r>
      <w:r>
        <w:t xml:space="preserve"> лент</w:t>
      </w:r>
      <w:r w:rsidR="00AF5E58">
        <w:t>ой, которая проходит напрямую через всю цепочку, участвуя лишь в нескольких линейных преобразованиях.</w:t>
      </w:r>
      <w:r>
        <w:t xml:space="preserve"> </w:t>
      </w:r>
    </w:p>
    <w:p w14:paraId="53014451" w14:textId="56A8E3C6" w:rsidR="00F72B12" w:rsidRDefault="00F72B12" w:rsidP="00845A31">
      <w:pPr>
        <w:ind w:firstLine="709"/>
      </w:pPr>
      <w:r>
        <w:t xml:space="preserve">Также </w:t>
      </w:r>
      <w:r>
        <w:rPr>
          <w:lang w:val="en-US"/>
        </w:rPr>
        <w:t>LSTM</w:t>
      </w:r>
      <w:r w:rsidRPr="00F72B12">
        <w:t xml:space="preserve"> </w:t>
      </w:r>
      <w:r>
        <w:t>с помощью фильтров (</w:t>
      </w:r>
      <w:r>
        <w:rPr>
          <w:lang w:val="en-US"/>
        </w:rPr>
        <w:t>gates</w:t>
      </w:r>
      <w:r w:rsidRPr="00F72B12">
        <w:t xml:space="preserve">) </w:t>
      </w:r>
      <w:r>
        <w:t xml:space="preserve">может удалять информацию из ячейки. </w:t>
      </w:r>
      <w:r w:rsidR="00716936">
        <w:t xml:space="preserve">Процесс фильтрации изображен на рисунке </w:t>
      </w:r>
      <w:r w:rsidR="00DD0912">
        <w:t>13</w:t>
      </w:r>
      <w:r w:rsidR="00716936">
        <w:t>.</w:t>
      </w:r>
    </w:p>
    <w:p w14:paraId="0A27686E" w14:textId="77777777" w:rsidR="003550FF" w:rsidRDefault="003550FF" w:rsidP="00845A31">
      <w:pPr>
        <w:ind w:firstLine="709"/>
      </w:pPr>
    </w:p>
    <w:p w14:paraId="22E9FEA9" w14:textId="7A8AA46D" w:rsidR="003550FF" w:rsidRDefault="003550FF" w:rsidP="003550FF">
      <w:pPr>
        <w:jc w:val="center"/>
      </w:pPr>
      <w:r w:rsidRPr="003550FF">
        <w:rPr>
          <w:noProof/>
        </w:rPr>
        <w:drawing>
          <wp:inline distT="0" distB="0" distL="0" distR="0" wp14:anchorId="286F623A" wp14:editId="6D1BB8D9">
            <wp:extent cx="5940425" cy="2070100"/>
            <wp:effectExtent l="0" t="0" r="3175" b="635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0425" cy="2070100"/>
                    </a:xfrm>
                    <a:prstGeom prst="rect">
                      <a:avLst/>
                    </a:prstGeom>
                  </pic:spPr>
                </pic:pic>
              </a:graphicData>
            </a:graphic>
          </wp:inline>
        </w:drawing>
      </w:r>
    </w:p>
    <w:p w14:paraId="3E9C60FE" w14:textId="4F553DFC" w:rsidR="003550FF" w:rsidRDefault="003550FF" w:rsidP="003550FF">
      <w:pPr>
        <w:jc w:val="center"/>
      </w:pPr>
      <w:r>
        <w:t xml:space="preserve">Рисунок </w:t>
      </w:r>
      <w:r w:rsidR="00DD0912">
        <w:t>13</w:t>
      </w:r>
      <w:r>
        <w:t xml:space="preserve"> – </w:t>
      </w:r>
      <w:r w:rsidR="00DD0912">
        <w:t>Процесс фильтрации</w:t>
      </w:r>
    </w:p>
    <w:p w14:paraId="33D2F20B" w14:textId="51F81205" w:rsidR="003550FF" w:rsidRDefault="003550FF" w:rsidP="003550FF">
      <w:pPr>
        <w:jc w:val="center"/>
      </w:pPr>
    </w:p>
    <w:p w14:paraId="34D82E85" w14:textId="218D5727" w:rsidR="00F34CA6" w:rsidRDefault="00F34CA6" w:rsidP="00F34CA6">
      <w:pPr>
        <w:ind w:firstLine="709"/>
      </w:pPr>
      <w:r>
        <w:t>Выше изображен шаг определения важности информации. Решение оставлять или забыть информацию берет на себя сигмоидальный слой</w:t>
      </w:r>
      <w:r w:rsidR="00D07512">
        <w:t xml:space="preserve">, который также называют «слоем фильтра забывания». В зависимости от </w:t>
      </w:r>
      <m:oMath>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 xml:space="preserve"> </m:t>
        </m:r>
      </m:oMath>
      <w:r w:rsidR="00D07512">
        <w:t xml:space="preserve">и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D07512" w:rsidRPr="00D07512">
        <w:t xml:space="preserve"> </w:t>
      </w:r>
      <w:r w:rsidR="00D07512">
        <w:t xml:space="preserve">этот слой возвращает число от 0 до 1 для каждого числа из состояния </w:t>
      </w:r>
      <m:oMath>
        <m:sSub>
          <m:sSubPr>
            <m:ctrlPr>
              <w:rPr>
                <w:rFonts w:ascii="Cambria Math" w:hAnsi="Cambria Math"/>
                <w:i/>
              </w:rPr>
            </m:ctrlPr>
          </m:sSubPr>
          <m:e>
            <m:r>
              <w:rPr>
                <w:rFonts w:ascii="Cambria Math" w:hAnsi="Cambria Math"/>
                <w:lang w:val="en-US"/>
              </w:rPr>
              <m:t>C</m:t>
            </m:r>
          </m:e>
          <m:sub>
            <m:r>
              <w:rPr>
                <w:rFonts w:ascii="Cambria Math" w:hAnsi="Cambria Math"/>
              </w:rPr>
              <m:t>t-1</m:t>
            </m:r>
          </m:sub>
        </m:sSub>
      </m:oMath>
      <w:r w:rsidR="00D07512">
        <w:t xml:space="preserve">. </w:t>
      </w:r>
    </w:p>
    <w:p w14:paraId="7B4CD7B2" w14:textId="3B1661B2" w:rsidR="0095338A" w:rsidRDefault="0095338A" w:rsidP="00F34CA6">
      <w:pPr>
        <w:ind w:firstLine="709"/>
      </w:pPr>
      <w:r>
        <w:lastRenderedPageBreak/>
        <w:t xml:space="preserve">Затем необходимо определить, какую новую информацию должны хранить в состоянии ячейки. Для этого сигмоидальный слой определяет, какие значения необходимо обновить. А затем слой </w:t>
      </w:r>
      <w:r>
        <w:rPr>
          <w:lang w:val="en-US"/>
        </w:rPr>
        <w:t>tanh</w:t>
      </w:r>
      <w:r w:rsidRPr="0095338A">
        <w:t xml:space="preserve"> </w:t>
      </w:r>
      <w:r>
        <w:t xml:space="preserve">строит вектор новых значений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w:r>
        <w:t xml:space="preserve">, которые добавляются в состояние ячейки. Этот шаг изображен на рисунке </w:t>
      </w:r>
      <w:r w:rsidR="00DD0912">
        <w:t>14</w:t>
      </w:r>
      <w:r>
        <w:t>.</w:t>
      </w:r>
    </w:p>
    <w:p w14:paraId="321633C6" w14:textId="77777777" w:rsidR="006629B1" w:rsidRDefault="006629B1" w:rsidP="00F34CA6">
      <w:pPr>
        <w:ind w:firstLine="709"/>
      </w:pPr>
    </w:p>
    <w:p w14:paraId="69115A59" w14:textId="5CF4EC60" w:rsidR="0095338A" w:rsidRDefault="0095338A" w:rsidP="0095338A">
      <w:pPr>
        <w:jc w:val="center"/>
      </w:pPr>
      <w:r w:rsidRPr="0095338A">
        <w:rPr>
          <w:noProof/>
        </w:rPr>
        <w:drawing>
          <wp:inline distT="0" distB="0" distL="0" distR="0" wp14:anchorId="25C02F15" wp14:editId="3A54C39D">
            <wp:extent cx="5940425" cy="1825625"/>
            <wp:effectExtent l="0" t="0" r="3175" b="3175"/>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0425" cy="1825625"/>
                    </a:xfrm>
                    <a:prstGeom prst="rect">
                      <a:avLst/>
                    </a:prstGeom>
                  </pic:spPr>
                </pic:pic>
              </a:graphicData>
            </a:graphic>
          </wp:inline>
        </w:drawing>
      </w:r>
    </w:p>
    <w:p w14:paraId="6244AD3A" w14:textId="09052E48" w:rsidR="0095338A" w:rsidRDefault="0095338A" w:rsidP="0095338A">
      <w:pPr>
        <w:jc w:val="center"/>
      </w:pPr>
      <w:r>
        <w:t xml:space="preserve">Рисунок </w:t>
      </w:r>
      <w:r w:rsidR="00DD0912">
        <w:t>14</w:t>
      </w:r>
      <w:r>
        <w:t xml:space="preserve"> –</w:t>
      </w:r>
      <w:r w:rsidR="006629B1">
        <w:t xml:space="preserve"> Обновление состояния </w:t>
      </w:r>
      <w:r>
        <w:t xml:space="preserve">ячейки </w:t>
      </w:r>
    </w:p>
    <w:p w14:paraId="3B1CFDE2" w14:textId="4B91EF2F" w:rsidR="0095338A" w:rsidRDefault="0095338A" w:rsidP="0095338A">
      <w:pPr>
        <w:jc w:val="center"/>
      </w:pPr>
    </w:p>
    <w:p w14:paraId="3891BC56" w14:textId="03E798A6" w:rsidR="006629B1" w:rsidRDefault="006629B1" w:rsidP="006629B1">
      <w:pPr>
        <w:ind w:firstLine="709"/>
      </w:pPr>
      <w:r>
        <w:t xml:space="preserve">Наконец необходимо получить новое состояние ячейки </w:t>
      </w:r>
      <m:oMath>
        <m:sSub>
          <m:sSubPr>
            <m:ctrlPr>
              <w:rPr>
                <w:rFonts w:ascii="Cambria Math" w:hAnsi="Cambria Math"/>
                <w:i/>
              </w:rPr>
            </m:ctrlPr>
          </m:sSubPr>
          <m:e>
            <m:r>
              <w:rPr>
                <w:rFonts w:ascii="Cambria Math" w:hAnsi="Cambria Math"/>
                <w:lang w:val="en-US"/>
              </w:rPr>
              <m:t>C</m:t>
            </m:r>
          </m:e>
          <m:sub>
            <m:r>
              <w:rPr>
                <w:rFonts w:ascii="Cambria Math" w:hAnsi="Cambria Math"/>
              </w:rPr>
              <m:t>t</m:t>
            </m:r>
          </m:sub>
        </m:sSub>
      </m:oMath>
      <w:r>
        <w:t xml:space="preserve">, используя </w:t>
      </w:r>
      <m:oMath>
        <m:sSub>
          <m:sSubPr>
            <m:ctrlPr>
              <w:rPr>
                <w:rFonts w:ascii="Cambria Math" w:hAnsi="Cambria Math"/>
                <w:i/>
              </w:rPr>
            </m:ctrlPr>
          </m:sSubPr>
          <m:e>
            <m:r>
              <w:rPr>
                <w:rFonts w:ascii="Cambria Math" w:hAnsi="Cambria Math"/>
                <w:lang w:val="en-US"/>
              </w:rPr>
              <m:t>C</m:t>
            </m:r>
          </m:e>
          <m:sub>
            <m:r>
              <w:rPr>
                <w:rFonts w:ascii="Cambria Math" w:hAnsi="Cambria Math"/>
              </w:rPr>
              <m:t>t-1</m:t>
            </m:r>
          </m:sub>
        </m:sSub>
      </m:oMath>
      <w:r>
        <w:t xml:space="preserve">. Для этого нужно умножить старое состояние на </w:t>
      </w:r>
      <m:oMath>
        <m:sSub>
          <m:sSubPr>
            <m:ctrlPr>
              <w:rPr>
                <w:rFonts w:ascii="Cambria Math" w:hAnsi="Cambria Math"/>
                <w:i/>
              </w:rPr>
            </m:ctrlPr>
          </m:sSubPr>
          <m:e>
            <m:r>
              <w:rPr>
                <w:rFonts w:ascii="Cambria Math" w:hAnsi="Cambria Math"/>
                <w:lang w:val="en-US"/>
              </w:rPr>
              <m:t>f</m:t>
            </m:r>
          </m:e>
          <m:sub>
            <m:r>
              <w:rPr>
                <w:rFonts w:ascii="Cambria Math" w:hAnsi="Cambria Math"/>
              </w:rPr>
              <m:t>t</m:t>
            </m:r>
          </m:sub>
        </m:sSub>
      </m:oMath>
      <w:r w:rsidRPr="006629B1">
        <w:t xml:space="preserve">. </w:t>
      </w:r>
      <w:r>
        <w:t xml:space="preserve">Затем прибавляем </w:t>
      </w:r>
      <m:oMath>
        <m:r>
          <w:rPr>
            <w:rFonts w:ascii="Cambria Math" w:hAnsi="Cambria Math"/>
          </w:rPr>
          <m:t xml:space="preserve"> </m:t>
        </m:r>
        <m:sSub>
          <m:sSubPr>
            <m:ctrlPr>
              <w:rPr>
                <w:rFonts w:ascii="Cambria Math" w:hAnsi="Cambria Math"/>
                <w:i/>
              </w:rPr>
            </m:ctrlPr>
          </m:sSubPr>
          <m:e>
            <m:r>
              <w:rPr>
                <w:rFonts w:ascii="Cambria Math" w:hAnsi="Cambria Math"/>
                <w:lang w:val="en-US"/>
              </w:rPr>
              <m:t>i</m:t>
            </m:r>
          </m:e>
          <m:sub>
            <m:r>
              <w:rPr>
                <w:rFonts w:ascii="Cambria Math" w:hAnsi="Cambria Math"/>
              </w:rPr>
              <m:t>t</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w:r w:rsidRPr="00434549">
        <w:t xml:space="preserve"> (</w:t>
      </w:r>
      <w:r w:rsidR="00434549">
        <w:t>это новые значение-кандидаты, умноженные на</w:t>
      </w:r>
      <m:oMath>
        <m:r>
          <w:rPr>
            <w:rFonts w:ascii="Cambria Math" w:hAnsi="Cambria Math"/>
            <w:lang w:val="en-US"/>
          </w:rPr>
          <m:t>t</m:t>
        </m:r>
      </m:oMath>
      <w:r w:rsidR="00434549">
        <w:t xml:space="preserve"> </w:t>
      </w:r>
      <w:r w:rsidR="00434549">
        <w:rPr>
          <w:lang w:val="en-US"/>
        </w:rPr>
        <w:t>t</w:t>
      </w:r>
      <w:r w:rsidR="00434549">
        <w:t>показывают, насколько мы хотим обновить каждое из значений состояния).</w:t>
      </w:r>
      <w:r w:rsidR="00434549" w:rsidRPr="00434549">
        <w:t xml:space="preserve"> </w:t>
      </w:r>
      <w:r w:rsidR="00434549">
        <w:t xml:space="preserve">На рисунке </w:t>
      </w:r>
      <w:r w:rsidR="00DD0912">
        <w:t>15</w:t>
      </w:r>
      <w:r w:rsidR="00434549">
        <w:t xml:space="preserve"> проиллюстрирован этот процесс.</w:t>
      </w:r>
    </w:p>
    <w:p w14:paraId="42842C27" w14:textId="639E9D39" w:rsidR="00434549" w:rsidRDefault="00434549" w:rsidP="006629B1">
      <w:pPr>
        <w:ind w:firstLine="709"/>
      </w:pPr>
    </w:p>
    <w:p w14:paraId="5702715E" w14:textId="2AF04013" w:rsidR="00434549" w:rsidRDefault="00434549" w:rsidP="00434549">
      <w:pPr>
        <w:jc w:val="center"/>
        <w:rPr>
          <w:i/>
        </w:rPr>
      </w:pPr>
      <w:r w:rsidRPr="00434549">
        <w:rPr>
          <w:i/>
          <w:noProof/>
        </w:rPr>
        <w:drawing>
          <wp:inline distT="0" distB="0" distL="0" distR="0" wp14:anchorId="59C55E62" wp14:editId="445B7DD2">
            <wp:extent cx="5940425" cy="1979930"/>
            <wp:effectExtent l="0" t="0" r="3175" b="1270"/>
            <wp:docPr id="177" name="Рисунок 177"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Рисунок 177" descr="Изображение выглядит как текст, часы&#10;&#10;Автоматически созданное описание"/>
                    <pic:cNvPicPr/>
                  </pic:nvPicPr>
                  <pic:blipFill>
                    <a:blip r:embed="rId28"/>
                    <a:stretch>
                      <a:fillRect/>
                    </a:stretch>
                  </pic:blipFill>
                  <pic:spPr>
                    <a:xfrm>
                      <a:off x="0" y="0"/>
                      <a:ext cx="5940425" cy="1979930"/>
                    </a:xfrm>
                    <a:prstGeom prst="rect">
                      <a:avLst/>
                    </a:prstGeom>
                  </pic:spPr>
                </pic:pic>
              </a:graphicData>
            </a:graphic>
          </wp:inline>
        </w:drawing>
      </w:r>
    </w:p>
    <w:p w14:paraId="17C8322D" w14:textId="48FC65C1" w:rsidR="00434549" w:rsidRDefault="00434549" w:rsidP="00434549">
      <w:pPr>
        <w:jc w:val="center"/>
      </w:pPr>
      <w:r>
        <w:t xml:space="preserve">Рисунок </w:t>
      </w:r>
      <w:r w:rsidR="00DD0912">
        <w:t>15</w:t>
      </w:r>
      <w:r>
        <w:t xml:space="preserve"> – Замена состояния ячейки </w:t>
      </w:r>
    </w:p>
    <w:p w14:paraId="4AF57D82" w14:textId="46DCBEBD" w:rsidR="00434549" w:rsidRDefault="00434549" w:rsidP="00434549">
      <w:pPr>
        <w:jc w:val="center"/>
      </w:pPr>
    </w:p>
    <w:p w14:paraId="2B209467" w14:textId="77BCD563" w:rsidR="006A69AB" w:rsidRDefault="00977CF0" w:rsidP="006A69AB">
      <w:pPr>
        <w:ind w:firstLine="709"/>
      </w:pPr>
      <w:r>
        <w:lastRenderedPageBreak/>
        <w:t xml:space="preserve">Состояние ячейки мы обновили. Теперь же нужно решить, какую информацию, мы хотим получить на выходе. </w:t>
      </w:r>
      <w:r w:rsidR="00CE18C1">
        <w:t xml:space="preserve">Для начала применяется сигмоидальный слой, решающий какая информация из состояния, должна выводиться. Затем информация состоянии ячейки проходит через слой </w:t>
      </w:r>
      <w:proofErr w:type="spellStart"/>
      <w:r w:rsidR="00CE18C1">
        <w:rPr>
          <w:lang w:val="en-US"/>
        </w:rPr>
        <w:t>tahn</w:t>
      </w:r>
      <w:proofErr w:type="spellEnd"/>
      <w:r w:rsidR="00CE18C1">
        <w:t>. После этого слоя на выходе получаются значения в диапазоне от -1 до 1</w:t>
      </w:r>
      <w:r w:rsidR="006A69AB">
        <w:t xml:space="preserve">, которые перемножаются с выходными значениями сигмоидального слоя, что позволяет выводить только требуемую информацию. На рисунке </w:t>
      </w:r>
      <w:r w:rsidR="00DD0912">
        <w:t>16</w:t>
      </w:r>
      <w:r w:rsidR="006A69AB">
        <w:t xml:space="preserve"> проиллюстрирован последний шаг.</w:t>
      </w:r>
    </w:p>
    <w:p w14:paraId="60C8735E" w14:textId="77777777" w:rsidR="006A69AB" w:rsidRDefault="006A69AB" w:rsidP="006A69AB">
      <w:pPr>
        <w:ind w:firstLine="709"/>
      </w:pPr>
    </w:p>
    <w:p w14:paraId="0A095A8F" w14:textId="51A9C643" w:rsidR="006A69AB" w:rsidRDefault="006A69AB" w:rsidP="006A69AB">
      <w:pPr>
        <w:jc w:val="center"/>
      </w:pPr>
      <w:r w:rsidRPr="006A69AB">
        <w:rPr>
          <w:noProof/>
        </w:rPr>
        <w:drawing>
          <wp:inline distT="0" distB="0" distL="0" distR="0" wp14:anchorId="7927D4E0" wp14:editId="07528552">
            <wp:extent cx="5940425" cy="1921510"/>
            <wp:effectExtent l="0" t="0" r="3175" b="254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0425" cy="1921510"/>
                    </a:xfrm>
                    <a:prstGeom prst="rect">
                      <a:avLst/>
                    </a:prstGeom>
                  </pic:spPr>
                </pic:pic>
              </a:graphicData>
            </a:graphic>
          </wp:inline>
        </w:drawing>
      </w:r>
    </w:p>
    <w:p w14:paraId="1D8E42B0" w14:textId="5B74CE70" w:rsidR="00434549" w:rsidRPr="00CE18C1" w:rsidRDefault="006A69AB" w:rsidP="006A69AB">
      <w:pPr>
        <w:ind w:firstLine="709"/>
      </w:pPr>
      <w:r>
        <w:t xml:space="preserve"> </w:t>
      </w:r>
    </w:p>
    <w:p w14:paraId="36AC38A0" w14:textId="32611E48" w:rsidR="006A69AB" w:rsidRDefault="006A69AB" w:rsidP="006A69AB">
      <w:pPr>
        <w:jc w:val="center"/>
      </w:pPr>
      <w:r>
        <w:t xml:space="preserve">Рисунок </w:t>
      </w:r>
      <w:r w:rsidR="00DD0912">
        <w:t>16</w:t>
      </w:r>
      <w:r>
        <w:t xml:space="preserve"> – Процесс определения выходной информации </w:t>
      </w:r>
    </w:p>
    <w:p w14:paraId="5DD6E2D0" w14:textId="77777777" w:rsidR="00434549" w:rsidRPr="00434549" w:rsidRDefault="00434549" w:rsidP="00434549">
      <w:pPr>
        <w:jc w:val="center"/>
        <w:rPr>
          <w:i/>
        </w:rPr>
      </w:pPr>
    </w:p>
    <w:p w14:paraId="06B9569F" w14:textId="0A3D3525" w:rsidR="007A5272" w:rsidRDefault="006A69AB" w:rsidP="007A5272">
      <w:pPr>
        <w:ind w:firstLine="709"/>
      </w:pPr>
      <w:r>
        <w:t>Только что было рассмотрен</w:t>
      </w:r>
      <w:r w:rsidR="00164C36">
        <w:t xml:space="preserve"> процесс работы обычной </w:t>
      </w:r>
      <w:r>
        <w:rPr>
          <w:lang w:val="en-US"/>
        </w:rPr>
        <w:t>LSTM</w:t>
      </w:r>
      <w:r w:rsidRPr="006A69AB">
        <w:t xml:space="preserve"> </w:t>
      </w:r>
      <w:r>
        <w:t>сет</w:t>
      </w:r>
      <w:r w:rsidR="00164C36">
        <w:t xml:space="preserve">и, но существуют разные ее вариации, например, </w:t>
      </w:r>
      <w:r w:rsidR="00164C36">
        <w:rPr>
          <w:lang w:val="en-US"/>
        </w:rPr>
        <w:t>GRU</w:t>
      </w:r>
      <w:r w:rsidR="00833CDC">
        <w:t xml:space="preserve"> (</w:t>
      </w:r>
      <w:proofErr w:type="spellStart"/>
      <w:r w:rsidR="00833CDC" w:rsidRPr="00833CDC">
        <w:t>Gated</w:t>
      </w:r>
      <w:proofErr w:type="spellEnd"/>
      <w:r w:rsidR="00833CDC" w:rsidRPr="00833CDC">
        <w:t xml:space="preserve"> </w:t>
      </w:r>
      <w:proofErr w:type="spellStart"/>
      <w:r w:rsidR="00833CDC" w:rsidRPr="00833CDC">
        <w:t>recurrent</w:t>
      </w:r>
      <w:proofErr w:type="spellEnd"/>
      <w:r w:rsidR="00833CDC" w:rsidRPr="00833CDC">
        <w:t xml:space="preserve"> </w:t>
      </w:r>
      <w:proofErr w:type="spellStart"/>
      <w:r w:rsidR="00833CDC" w:rsidRPr="00833CDC">
        <w:t>units</w:t>
      </w:r>
      <w:proofErr w:type="spellEnd"/>
      <w:r w:rsidR="00833CDC">
        <w:t>)</w:t>
      </w:r>
      <w:r w:rsidR="00164C36" w:rsidRPr="00164C36">
        <w:t xml:space="preserve"> </w:t>
      </w:r>
      <w:r w:rsidR="00164C36">
        <w:t>сети</w:t>
      </w:r>
      <w:r w:rsidR="007A5272">
        <w:t xml:space="preserve">, вариант </w:t>
      </w:r>
      <w:r w:rsidR="00833CDC">
        <w:t>одной ячейки</w:t>
      </w:r>
      <w:r w:rsidR="007A5272">
        <w:t xml:space="preserve"> </w:t>
      </w:r>
      <w:r w:rsidR="00833CDC">
        <w:t xml:space="preserve">такой </w:t>
      </w:r>
      <w:r w:rsidR="007A5272">
        <w:t xml:space="preserve">сети изображен ниже на рисунке </w:t>
      </w:r>
      <w:r w:rsidR="00DD0912">
        <w:t>17</w:t>
      </w:r>
      <w:r w:rsidR="007A5272">
        <w:t>.</w:t>
      </w:r>
    </w:p>
    <w:p w14:paraId="3ABF7197" w14:textId="5D757A0E" w:rsidR="007A5272" w:rsidRDefault="007A5272" w:rsidP="007A5272">
      <w:pPr>
        <w:ind w:firstLine="709"/>
      </w:pPr>
    </w:p>
    <w:p w14:paraId="7ED860DF" w14:textId="7F5CDFB2" w:rsidR="007A5272" w:rsidRDefault="007A5272" w:rsidP="007A5272">
      <w:pPr>
        <w:jc w:val="center"/>
      </w:pPr>
      <w:r w:rsidRPr="007A5272">
        <w:rPr>
          <w:noProof/>
        </w:rPr>
        <w:drawing>
          <wp:inline distT="0" distB="0" distL="0" distR="0" wp14:anchorId="0485262C" wp14:editId="03A68930">
            <wp:extent cx="5940425" cy="2018030"/>
            <wp:effectExtent l="0" t="0" r="3175" b="1270"/>
            <wp:docPr id="180" name="Рисунок 180"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Рисунок 180" descr="Изображение выглядит как текст, часы&#10;&#10;Автоматически созданное описание"/>
                    <pic:cNvPicPr/>
                  </pic:nvPicPr>
                  <pic:blipFill>
                    <a:blip r:embed="rId30"/>
                    <a:stretch>
                      <a:fillRect/>
                    </a:stretch>
                  </pic:blipFill>
                  <pic:spPr>
                    <a:xfrm>
                      <a:off x="0" y="0"/>
                      <a:ext cx="5940425" cy="2018030"/>
                    </a:xfrm>
                    <a:prstGeom prst="rect">
                      <a:avLst/>
                    </a:prstGeom>
                  </pic:spPr>
                </pic:pic>
              </a:graphicData>
            </a:graphic>
          </wp:inline>
        </w:drawing>
      </w:r>
    </w:p>
    <w:p w14:paraId="4EF27AB5" w14:textId="692C7EDE" w:rsidR="007A5272" w:rsidRDefault="007A5272" w:rsidP="007A5272">
      <w:pPr>
        <w:jc w:val="center"/>
      </w:pPr>
      <w:r>
        <w:lastRenderedPageBreak/>
        <w:t xml:space="preserve">Рисунок </w:t>
      </w:r>
      <w:r w:rsidR="00DD0912">
        <w:t>1</w:t>
      </w:r>
      <w:r>
        <w:t xml:space="preserve">7 – Общая схема </w:t>
      </w:r>
      <w:r>
        <w:rPr>
          <w:lang w:val="en-US"/>
        </w:rPr>
        <w:t>GRU</w:t>
      </w:r>
      <w:r w:rsidRPr="00DD0912">
        <w:t xml:space="preserve"> </w:t>
      </w:r>
      <w:r>
        <w:t xml:space="preserve">ячейки </w:t>
      </w:r>
    </w:p>
    <w:p w14:paraId="7C88811C" w14:textId="1BCE0855" w:rsidR="00833CDC" w:rsidRDefault="00833CDC" w:rsidP="007A5272">
      <w:pPr>
        <w:jc w:val="center"/>
      </w:pPr>
    </w:p>
    <w:p w14:paraId="4A2273C7" w14:textId="1099DEB6" w:rsidR="00833CDC" w:rsidRPr="006B23D7" w:rsidRDefault="00833CDC" w:rsidP="00833CDC">
      <w:pPr>
        <w:ind w:firstLine="709"/>
      </w:pPr>
      <w:r>
        <w:t xml:space="preserve">Принципе работы аналогичен </w:t>
      </w:r>
      <w:r>
        <w:rPr>
          <w:lang w:val="en-US"/>
        </w:rPr>
        <w:t>LSTM</w:t>
      </w:r>
      <w:r w:rsidRPr="00833CDC">
        <w:t xml:space="preserve"> </w:t>
      </w:r>
      <w:r>
        <w:t>сетям, но здесь фильтры «забывания» и входа объединяются</w:t>
      </w:r>
      <w:r w:rsidR="006B23D7">
        <w:t xml:space="preserve"> в один фильтр «обновления», а также состояние ячейки объединяется со скрытым состоянием. </w:t>
      </w:r>
      <w:r w:rsidR="00027C86">
        <w:t>В результате</w:t>
      </w:r>
      <w:r w:rsidR="006B23D7">
        <w:t xml:space="preserve"> получается, что эта модель проще, чем стандартная </w:t>
      </w:r>
      <w:r w:rsidR="006B23D7">
        <w:rPr>
          <w:lang w:val="en-US"/>
        </w:rPr>
        <w:t>LSTM</w:t>
      </w:r>
      <w:r w:rsidR="006B23D7">
        <w:t>, а значит вычислительная нагрузка при обучении ниже, что способствует меньшему времени обучения.</w:t>
      </w:r>
    </w:p>
    <w:p w14:paraId="28FEB856" w14:textId="77777777" w:rsidR="007A5272" w:rsidRPr="007A5272" w:rsidRDefault="007A5272" w:rsidP="007A5272">
      <w:pPr>
        <w:jc w:val="center"/>
      </w:pPr>
    </w:p>
    <w:p w14:paraId="019D1F53" w14:textId="77777777" w:rsidR="00A1059B" w:rsidRDefault="00A1059B">
      <w:pPr>
        <w:spacing w:after="160" w:line="259" w:lineRule="auto"/>
        <w:jc w:val="left"/>
        <w:rPr>
          <w:rFonts w:eastAsiaTheme="majorEastAsia" w:cstheme="majorBidi"/>
          <w:b/>
          <w:szCs w:val="32"/>
        </w:rPr>
      </w:pPr>
      <w:r>
        <w:br w:type="page"/>
      </w:r>
    </w:p>
    <w:p w14:paraId="7BA73318" w14:textId="20F9CDF7" w:rsidR="00104D83" w:rsidRDefault="00104D83" w:rsidP="00104D83">
      <w:pPr>
        <w:pStyle w:val="1"/>
      </w:pPr>
      <w:bookmarkStart w:id="21" w:name="_Toc105007863"/>
      <w:r>
        <w:lastRenderedPageBreak/>
        <w:t xml:space="preserve">Глава </w:t>
      </w:r>
      <w:r w:rsidR="004020C2">
        <w:t>5</w:t>
      </w:r>
      <w:r>
        <w:t>. Эксперименты</w:t>
      </w:r>
      <w:bookmarkEnd w:id="21"/>
    </w:p>
    <w:p w14:paraId="2A5F529A" w14:textId="25F09791" w:rsidR="00DD2DBC" w:rsidRDefault="00DD2DBC" w:rsidP="00DD2DBC"/>
    <w:p w14:paraId="2E004AF8" w14:textId="0FC307AD" w:rsidR="00DD2DBC" w:rsidRPr="00DD2DBC" w:rsidRDefault="002F4912" w:rsidP="002F4912">
      <w:pPr>
        <w:pStyle w:val="2"/>
      </w:pPr>
      <w:bookmarkStart w:id="22" w:name="_Toc105007864"/>
      <w:r>
        <w:t xml:space="preserve">5.1 </w:t>
      </w:r>
      <w:r w:rsidR="00DD2DBC" w:rsidRPr="00DD2DBC">
        <w:t>Набор данных для классификации</w:t>
      </w:r>
      <w:bookmarkEnd w:id="22"/>
    </w:p>
    <w:p w14:paraId="5C48C975" w14:textId="77777777" w:rsidR="00DD2DBC" w:rsidRPr="00DD2DBC" w:rsidRDefault="00DD2DBC" w:rsidP="00DD2DBC">
      <w:pPr>
        <w:ind w:firstLine="709"/>
      </w:pPr>
    </w:p>
    <w:p w14:paraId="6F6584A3" w14:textId="77777777" w:rsidR="00DD2DBC" w:rsidRPr="00DD2DBC" w:rsidRDefault="00DD2DBC" w:rsidP="00DD2DBC">
      <w:pPr>
        <w:ind w:firstLine="709"/>
      </w:pPr>
      <w:r w:rsidRPr="00DD2DBC">
        <w:t xml:space="preserve">Набор данных для классификации состоит из произведений 3 жанров: «научная фантастика», «детектив» и «фэнтези». Выбор этих жанров был обусловлен тем, что семантически это различные друг от друга жанры, которые в общем случае не пересекаются. Все произведения представлены в формате </w:t>
      </w:r>
      <w:r w:rsidRPr="00DD2DBC">
        <w:rPr>
          <w:lang w:val="en-US"/>
        </w:rPr>
        <w:t>txt</w:t>
      </w:r>
      <w:r w:rsidRPr="00DD2DBC">
        <w:t>.</w:t>
      </w:r>
    </w:p>
    <w:p w14:paraId="249E5A14" w14:textId="77777777" w:rsidR="00DD2DBC" w:rsidRPr="00DD2DBC" w:rsidRDefault="00DD2DBC" w:rsidP="00DD2DBC">
      <w:pPr>
        <w:ind w:firstLine="709"/>
      </w:pPr>
      <w:r w:rsidRPr="00DD2DBC">
        <w:t xml:space="preserve">Так для жанра «детектив» были выбраны шесть самых известных произведений: </w:t>
      </w:r>
    </w:p>
    <w:p w14:paraId="69F2644A" w14:textId="77777777" w:rsidR="00DD2DBC" w:rsidRPr="00DD2DBC" w:rsidRDefault="00DD2DBC" w:rsidP="002F4912">
      <w:pPr>
        <w:numPr>
          <w:ilvl w:val="0"/>
          <w:numId w:val="8"/>
        </w:numPr>
        <w:ind w:left="0" w:firstLine="709"/>
      </w:pPr>
      <w:r w:rsidRPr="00DD2DBC">
        <w:t xml:space="preserve">«Глубокий сон» </w:t>
      </w:r>
      <w:proofErr w:type="spellStart"/>
      <w:r w:rsidRPr="00DD2DBC">
        <w:t>Чэндлер</w:t>
      </w:r>
      <w:proofErr w:type="spellEnd"/>
      <w:r w:rsidRPr="00DD2DBC">
        <w:t xml:space="preserve"> </w:t>
      </w:r>
      <w:proofErr w:type="spellStart"/>
      <w:r w:rsidRPr="00DD2DBC">
        <w:t>Рэймонд</w:t>
      </w:r>
      <w:proofErr w:type="spellEnd"/>
      <w:r w:rsidRPr="00DD2DBC">
        <w:t>;</w:t>
      </w:r>
    </w:p>
    <w:p w14:paraId="12FE5F79" w14:textId="77777777" w:rsidR="00DD2DBC" w:rsidRPr="00DD2DBC" w:rsidRDefault="00DD2DBC" w:rsidP="002F4912">
      <w:pPr>
        <w:numPr>
          <w:ilvl w:val="0"/>
          <w:numId w:val="8"/>
        </w:numPr>
        <w:ind w:left="0" w:firstLine="709"/>
      </w:pPr>
      <w:r w:rsidRPr="00DD2DBC">
        <w:t>«Что скрывал покойник» Пенни Луиза;</w:t>
      </w:r>
    </w:p>
    <w:p w14:paraId="43A170B6" w14:textId="77777777" w:rsidR="00DD2DBC" w:rsidRPr="00DD2DBC" w:rsidRDefault="00DD2DBC" w:rsidP="002F4912">
      <w:pPr>
        <w:numPr>
          <w:ilvl w:val="0"/>
          <w:numId w:val="8"/>
        </w:numPr>
        <w:ind w:left="0" w:firstLine="709"/>
      </w:pPr>
      <w:r w:rsidRPr="00DD2DBC">
        <w:t>«Рассветная бухта» Тана Френч;</w:t>
      </w:r>
    </w:p>
    <w:p w14:paraId="236DC219" w14:textId="77777777" w:rsidR="00DD2DBC" w:rsidRPr="00DD2DBC" w:rsidRDefault="00DD2DBC" w:rsidP="002F4912">
      <w:pPr>
        <w:numPr>
          <w:ilvl w:val="0"/>
          <w:numId w:val="8"/>
        </w:numPr>
        <w:ind w:left="0" w:firstLine="709"/>
      </w:pPr>
      <w:r w:rsidRPr="00DD2DBC">
        <w:t xml:space="preserve">«Хирург» Тесс </w:t>
      </w:r>
      <w:proofErr w:type="spellStart"/>
      <w:r w:rsidRPr="00DD2DBC">
        <w:t>Герритсон</w:t>
      </w:r>
      <w:proofErr w:type="spellEnd"/>
      <w:r w:rsidRPr="00DD2DBC">
        <w:t>;</w:t>
      </w:r>
    </w:p>
    <w:p w14:paraId="44BBF39A" w14:textId="77777777" w:rsidR="00DD2DBC" w:rsidRPr="00DD2DBC" w:rsidRDefault="00DD2DBC" w:rsidP="002F4912">
      <w:pPr>
        <w:numPr>
          <w:ilvl w:val="0"/>
          <w:numId w:val="8"/>
        </w:numPr>
        <w:ind w:left="0" w:firstLine="709"/>
      </w:pPr>
      <w:r w:rsidRPr="00DD2DBC">
        <w:t xml:space="preserve"> «Полиция» Ю </w:t>
      </w:r>
      <w:proofErr w:type="spellStart"/>
      <w:r w:rsidRPr="00DD2DBC">
        <w:t>Несбё</w:t>
      </w:r>
      <w:proofErr w:type="spellEnd"/>
      <w:r w:rsidRPr="00DD2DBC">
        <w:t>;</w:t>
      </w:r>
    </w:p>
    <w:p w14:paraId="797D2F76" w14:textId="77777777" w:rsidR="00DD2DBC" w:rsidRPr="00DD2DBC" w:rsidRDefault="00DD2DBC" w:rsidP="002F4912">
      <w:pPr>
        <w:numPr>
          <w:ilvl w:val="0"/>
          <w:numId w:val="8"/>
        </w:numPr>
        <w:ind w:left="0" w:firstLine="709"/>
      </w:pPr>
      <w:r w:rsidRPr="00DD2DBC">
        <w:t xml:space="preserve">«Жажда» Ю </w:t>
      </w:r>
      <w:proofErr w:type="spellStart"/>
      <w:r w:rsidRPr="00DD2DBC">
        <w:t>Несбё</w:t>
      </w:r>
      <w:proofErr w:type="spellEnd"/>
      <w:r w:rsidRPr="00DD2DBC">
        <w:t>.</w:t>
      </w:r>
    </w:p>
    <w:p w14:paraId="5292BDDF" w14:textId="77777777" w:rsidR="00DD2DBC" w:rsidRPr="00DD2DBC" w:rsidRDefault="00DD2DBC" w:rsidP="002F4912">
      <w:pPr>
        <w:ind w:firstLine="709"/>
      </w:pPr>
      <w:r w:rsidRPr="00DD2DBC">
        <w:t>Для жанра «научная фантастика» тоже были выбраны наиболее популярные книги:</w:t>
      </w:r>
    </w:p>
    <w:p w14:paraId="628B0587" w14:textId="77777777" w:rsidR="00DD2DBC" w:rsidRPr="00DD2DBC" w:rsidRDefault="00DD2DBC" w:rsidP="002F4912">
      <w:pPr>
        <w:numPr>
          <w:ilvl w:val="0"/>
          <w:numId w:val="9"/>
        </w:numPr>
        <w:ind w:left="0" w:firstLine="709"/>
      </w:pPr>
      <w:r w:rsidRPr="00DD2DBC">
        <w:t>«Путеводитель по Галактике для путешественника» Адам Дуглас;</w:t>
      </w:r>
    </w:p>
    <w:p w14:paraId="0A5FED01" w14:textId="77777777" w:rsidR="00DD2DBC" w:rsidRPr="00DD2DBC" w:rsidRDefault="00DD2DBC" w:rsidP="002F4912">
      <w:pPr>
        <w:numPr>
          <w:ilvl w:val="0"/>
          <w:numId w:val="9"/>
        </w:numPr>
        <w:ind w:left="0" w:firstLine="709"/>
      </w:pPr>
      <w:r w:rsidRPr="00DD2DBC">
        <w:t>«Рейдер» Андрей Буянов;</w:t>
      </w:r>
    </w:p>
    <w:p w14:paraId="1D13F47D" w14:textId="77777777" w:rsidR="00DD2DBC" w:rsidRPr="00DD2DBC" w:rsidRDefault="00DD2DBC" w:rsidP="002F4912">
      <w:pPr>
        <w:numPr>
          <w:ilvl w:val="0"/>
          <w:numId w:val="9"/>
        </w:numPr>
        <w:ind w:left="0" w:firstLine="709"/>
      </w:pPr>
      <w:r w:rsidRPr="00DD2DBC">
        <w:t>«Машина времени» Герберт Уэллс;</w:t>
      </w:r>
    </w:p>
    <w:p w14:paraId="219730EF" w14:textId="77777777" w:rsidR="00DD2DBC" w:rsidRPr="00DD2DBC" w:rsidRDefault="00DD2DBC" w:rsidP="002F4912">
      <w:pPr>
        <w:numPr>
          <w:ilvl w:val="0"/>
          <w:numId w:val="9"/>
        </w:numPr>
        <w:ind w:left="0" w:firstLine="709"/>
      </w:pPr>
      <w:r w:rsidRPr="00DD2DBC">
        <w:t>«Аэлита» Алексей Толстой;</w:t>
      </w:r>
    </w:p>
    <w:p w14:paraId="403D0C47" w14:textId="77777777" w:rsidR="00DD2DBC" w:rsidRPr="00DD2DBC" w:rsidRDefault="00DD2DBC" w:rsidP="002F4912">
      <w:pPr>
        <w:numPr>
          <w:ilvl w:val="0"/>
          <w:numId w:val="9"/>
        </w:numPr>
        <w:ind w:left="0" w:firstLine="709"/>
      </w:pPr>
      <w:r w:rsidRPr="00DD2DBC">
        <w:t>«Путешествие к центру земли» Жюль Верн;</w:t>
      </w:r>
    </w:p>
    <w:p w14:paraId="010CD644" w14:textId="77777777" w:rsidR="00DD2DBC" w:rsidRPr="00DD2DBC" w:rsidRDefault="00DD2DBC" w:rsidP="002F4912">
      <w:pPr>
        <w:numPr>
          <w:ilvl w:val="0"/>
          <w:numId w:val="9"/>
        </w:numPr>
        <w:ind w:left="0" w:firstLine="709"/>
      </w:pPr>
      <w:r w:rsidRPr="00DD2DBC">
        <w:t>«Дюна» Герберт Фрэн;</w:t>
      </w:r>
    </w:p>
    <w:p w14:paraId="64849357" w14:textId="77777777" w:rsidR="00DD2DBC" w:rsidRPr="00DD2DBC" w:rsidRDefault="00DD2DBC" w:rsidP="002F4912">
      <w:pPr>
        <w:numPr>
          <w:ilvl w:val="0"/>
          <w:numId w:val="9"/>
        </w:numPr>
        <w:ind w:left="0" w:firstLine="709"/>
      </w:pPr>
      <w:r w:rsidRPr="00DD2DBC">
        <w:t xml:space="preserve">«О дивный новый мир» </w:t>
      </w:r>
      <w:proofErr w:type="spellStart"/>
      <w:r w:rsidRPr="00DD2DBC">
        <w:t>Олдос</w:t>
      </w:r>
      <w:proofErr w:type="spellEnd"/>
      <w:r w:rsidRPr="00DD2DBC">
        <w:t xml:space="preserve"> Хаксли.</w:t>
      </w:r>
    </w:p>
    <w:p w14:paraId="4D1569FD" w14:textId="77777777" w:rsidR="00DD2DBC" w:rsidRPr="00DD2DBC" w:rsidRDefault="00DD2DBC" w:rsidP="002F4912">
      <w:pPr>
        <w:ind w:firstLine="709"/>
      </w:pPr>
      <w:r w:rsidRPr="00DD2DBC">
        <w:t>А также культовые произведения с жанром «фэнтези»:</w:t>
      </w:r>
    </w:p>
    <w:p w14:paraId="498FFE1A" w14:textId="77777777" w:rsidR="00DD2DBC" w:rsidRPr="00DD2DBC" w:rsidRDefault="00DD2DBC" w:rsidP="002F4912">
      <w:pPr>
        <w:numPr>
          <w:ilvl w:val="0"/>
          <w:numId w:val="10"/>
        </w:numPr>
        <w:ind w:left="0" w:firstLine="709"/>
      </w:pPr>
      <w:r w:rsidRPr="00DD2DBC">
        <w:t xml:space="preserve">«Эрагон» Кристофер </w:t>
      </w:r>
      <w:proofErr w:type="spellStart"/>
      <w:r w:rsidRPr="00DD2DBC">
        <w:t>Паолини</w:t>
      </w:r>
      <w:proofErr w:type="spellEnd"/>
      <w:r w:rsidRPr="00DD2DBC">
        <w:t>;</w:t>
      </w:r>
    </w:p>
    <w:p w14:paraId="34141A91" w14:textId="77777777" w:rsidR="00DD2DBC" w:rsidRPr="00DD2DBC" w:rsidRDefault="00DD2DBC" w:rsidP="002F4912">
      <w:pPr>
        <w:numPr>
          <w:ilvl w:val="0"/>
          <w:numId w:val="10"/>
        </w:numPr>
        <w:ind w:left="0" w:firstLine="709"/>
      </w:pPr>
      <w:r w:rsidRPr="00DD2DBC">
        <w:t xml:space="preserve">«Наследие» Кристофер </w:t>
      </w:r>
      <w:proofErr w:type="spellStart"/>
      <w:r w:rsidRPr="00DD2DBC">
        <w:t>Паолини</w:t>
      </w:r>
      <w:proofErr w:type="spellEnd"/>
      <w:r w:rsidRPr="00DD2DBC">
        <w:t>;</w:t>
      </w:r>
    </w:p>
    <w:p w14:paraId="024BEE78" w14:textId="77777777" w:rsidR="00DD2DBC" w:rsidRPr="00DD2DBC" w:rsidRDefault="00DD2DBC" w:rsidP="002F4912">
      <w:pPr>
        <w:numPr>
          <w:ilvl w:val="0"/>
          <w:numId w:val="10"/>
        </w:numPr>
        <w:ind w:left="0" w:firstLine="709"/>
      </w:pPr>
      <w:r w:rsidRPr="00DD2DBC">
        <w:t xml:space="preserve">«Хроники </w:t>
      </w:r>
      <w:proofErr w:type="spellStart"/>
      <w:r w:rsidRPr="00DD2DBC">
        <w:t>средиземья</w:t>
      </w:r>
      <w:proofErr w:type="spellEnd"/>
      <w:r w:rsidRPr="00DD2DBC">
        <w:t>» Джон Толкиен;</w:t>
      </w:r>
    </w:p>
    <w:p w14:paraId="36081124" w14:textId="77777777" w:rsidR="00DD2DBC" w:rsidRPr="00DD2DBC" w:rsidRDefault="00DD2DBC" w:rsidP="002F4912">
      <w:pPr>
        <w:numPr>
          <w:ilvl w:val="0"/>
          <w:numId w:val="10"/>
        </w:numPr>
        <w:ind w:left="0" w:firstLine="709"/>
      </w:pPr>
      <w:r w:rsidRPr="00DD2DBC">
        <w:lastRenderedPageBreak/>
        <w:t xml:space="preserve">«Возвращение» Кристофер </w:t>
      </w:r>
      <w:proofErr w:type="spellStart"/>
      <w:r w:rsidRPr="00DD2DBC">
        <w:t>Паолини</w:t>
      </w:r>
      <w:proofErr w:type="spellEnd"/>
      <w:r w:rsidRPr="00DD2DBC">
        <w:t>;</w:t>
      </w:r>
    </w:p>
    <w:p w14:paraId="4C90F9C4" w14:textId="2D2B35C8" w:rsidR="002F4912" w:rsidRDefault="00DD2DBC" w:rsidP="002F4912">
      <w:pPr>
        <w:numPr>
          <w:ilvl w:val="0"/>
          <w:numId w:val="10"/>
        </w:numPr>
        <w:ind w:left="0" w:firstLine="709"/>
      </w:pPr>
      <w:r w:rsidRPr="00DD2DBC">
        <w:t>«Танец с драконами. Грезы и пыль» Джордж Мартин.</w:t>
      </w:r>
    </w:p>
    <w:p w14:paraId="08A36681" w14:textId="77777777" w:rsidR="002F4912" w:rsidRDefault="002F4912" w:rsidP="002F4912">
      <w:pPr>
        <w:ind w:firstLine="709"/>
        <w:rPr>
          <w:b/>
          <w:bCs/>
        </w:rPr>
      </w:pPr>
    </w:p>
    <w:p w14:paraId="434E232F" w14:textId="5E7712C1" w:rsidR="002F4912" w:rsidRDefault="002F4912" w:rsidP="002F4912">
      <w:pPr>
        <w:pStyle w:val="2"/>
      </w:pPr>
      <w:bookmarkStart w:id="23" w:name="_Toc105007865"/>
      <w:r>
        <w:t>5.2</w:t>
      </w:r>
      <w:r w:rsidRPr="00DD2DBC">
        <w:t xml:space="preserve"> </w:t>
      </w:r>
      <w:r>
        <w:t>Предобработка текста</w:t>
      </w:r>
      <w:bookmarkEnd w:id="23"/>
    </w:p>
    <w:p w14:paraId="19174FF4" w14:textId="2E631550" w:rsidR="002F4912" w:rsidRDefault="002F4912" w:rsidP="002F4912"/>
    <w:p w14:paraId="03E75B25" w14:textId="77777777" w:rsidR="002F4912" w:rsidRPr="00DD2DBC" w:rsidRDefault="002F4912" w:rsidP="002F4912">
      <w:pPr>
        <w:ind w:firstLine="709"/>
      </w:pPr>
      <w:r w:rsidRPr="00DD2DBC">
        <w:t xml:space="preserve">Набор произведений необходимо обработать и преобразовать в плотные вектора для обучения нейронной сети. Для этого был разработан скрипт на языке </w:t>
      </w:r>
      <w:r w:rsidRPr="00DD2DBC">
        <w:rPr>
          <w:lang w:val="en-US"/>
        </w:rPr>
        <w:t>Python</w:t>
      </w:r>
      <w:r w:rsidRPr="00DD2DBC">
        <w:t>, который подготавливает эти данные:</w:t>
      </w:r>
    </w:p>
    <w:p w14:paraId="5DA03D0F" w14:textId="77777777" w:rsidR="002F4912" w:rsidRPr="00DD2DBC" w:rsidRDefault="002F4912" w:rsidP="002F4912">
      <w:pPr>
        <w:numPr>
          <w:ilvl w:val="0"/>
          <w:numId w:val="11"/>
        </w:numPr>
        <w:ind w:left="0" w:firstLine="709"/>
      </w:pPr>
      <w:r w:rsidRPr="00DD2DBC">
        <w:t>считывает произведения из текстовых файлов;</w:t>
      </w:r>
    </w:p>
    <w:p w14:paraId="67533F24" w14:textId="77777777" w:rsidR="002F4912" w:rsidRPr="00DD2DBC" w:rsidRDefault="002F4912" w:rsidP="002F4912">
      <w:pPr>
        <w:numPr>
          <w:ilvl w:val="0"/>
          <w:numId w:val="11"/>
        </w:numPr>
        <w:ind w:left="0" w:firstLine="709"/>
      </w:pPr>
      <w:r w:rsidRPr="00DD2DBC">
        <w:t>размечает в соответствие с жанром;</w:t>
      </w:r>
    </w:p>
    <w:p w14:paraId="7FAA27FC" w14:textId="77777777" w:rsidR="002F4912" w:rsidRPr="00DD2DBC" w:rsidRDefault="002F4912" w:rsidP="002F4912">
      <w:pPr>
        <w:numPr>
          <w:ilvl w:val="0"/>
          <w:numId w:val="11"/>
        </w:numPr>
        <w:ind w:left="0" w:firstLine="709"/>
      </w:pPr>
      <w:r w:rsidRPr="00DD2DBC">
        <w:t xml:space="preserve">проводит предобработку данных (приведение в нижний регистр, </w:t>
      </w:r>
      <w:proofErr w:type="spellStart"/>
      <w:r w:rsidRPr="00DD2DBC">
        <w:t>токенизация</w:t>
      </w:r>
      <w:proofErr w:type="spellEnd"/>
      <w:r w:rsidRPr="00DD2DBC">
        <w:t xml:space="preserve">, </w:t>
      </w:r>
      <w:proofErr w:type="spellStart"/>
      <w:r w:rsidRPr="00DD2DBC">
        <w:t>лемматизация</w:t>
      </w:r>
      <w:proofErr w:type="spellEnd"/>
      <w:r w:rsidRPr="00DD2DBC">
        <w:t>);</w:t>
      </w:r>
    </w:p>
    <w:p w14:paraId="3DCCDB91" w14:textId="77777777" w:rsidR="002F4912" w:rsidRPr="00DD2DBC" w:rsidRDefault="002F4912" w:rsidP="002F4912">
      <w:pPr>
        <w:numPr>
          <w:ilvl w:val="0"/>
          <w:numId w:val="11"/>
        </w:numPr>
        <w:ind w:left="0" w:firstLine="709"/>
      </w:pPr>
      <w:r w:rsidRPr="00DD2DBC">
        <w:t xml:space="preserve">делит весь </w:t>
      </w:r>
      <w:proofErr w:type="spellStart"/>
      <w:r w:rsidRPr="00DD2DBC">
        <w:t>токенизированный</w:t>
      </w:r>
      <w:proofErr w:type="spellEnd"/>
      <w:r w:rsidRPr="00DD2DBC">
        <w:t xml:space="preserve"> текст на наборы размеченных данных по 100, 200, 300, 400, 500 слов;</w:t>
      </w:r>
    </w:p>
    <w:p w14:paraId="77102E9A" w14:textId="0A0F2D71" w:rsidR="002F4912" w:rsidRPr="00DD2DBC" w:rsidRDefault="002F4912" w:rsidP="002F4912">
      <w:pPr>
        <w:numPr>
          <w:ilvl w:val="0"/>
          <w:numId w:val="11"/>
        </w:numPr>
        <w:ind w:left="0" w:firstLine="709"/>
      </w:pPr>
      <w:r w:rsidRPr="00DD2DBC">
        <w:t xml:space="preserve">сохраняет эти наборы в файлы с форматом </w:t>
      </w:r>
      <w:r w:rsidRPr="00DD2DBC">
        <w:rPr>
          <w:lang w:val="en-US"/>
        </w:rPr>
        <w:t>pickle</w:t>
      </w:r>
      <w:r w:rsidRPr="00DD2DBC">
        <w:t xml:space="preserve"> и названием «</w:t>
      </w:r>
      <w:r w:rsidR="001C1AF3">
        <w:rPr>
          <w:lang w:val="en-US"/>
        </w:rPr>
        <w:t>train</w:t>
      </w:r>
      <w:r w:rsidR="001C1AF3" w:rsidRPr="001C1AF3">
        <w:t>_</w:t>
      </w:r>
      <w:r w:rsidRPr="00DD2DBC">
        <w:rPr>
          <w:lang w:val="en-US"/>
        </w:rPr>
        <w:t>data</w:t>
      </w:r>
      <w:proofErr w:type="gramStart"/>
      <w:r w:rsidRPr="00DD2DBC">
        <w:t>_</w:t>
      </w:r>
      <w:r w:rsidR="009F50A6" w:rsidRPr="009F50A6">
        <w:t>{</w:t>
      </w:r>
      <w:proofErr w:type="gramEnd"/>
      <w:r w:rsidR="009F50A6">
        <w:t>количество слов</w:t>
      </w:r>
      <w:r w:rsidR="009F50A6" w:rsidRPr="009F50A6">
        <w:t>}</w:t>
      </w:r>
      <w:r w:rsidRPr="00DD2DBC">
        <w:t>.</w:t>
      </w:r>
      <w:r w:rsidRPr="00DD2DBC">
        <w:rPr>
          <w:lang w:val="en-US"/>
        </w:rPr>
        <w:t>pickle</w:t>
      </w:r>
      <w:r w:rsidRPr="00DD2DBC">
        <w:t>».</w:t>
      </w:r>
    </w:p>
    <w:p w14:paraId="6E86579D" w14:textId="034F00C7" w:rsidR="00DD2DBC" w:rsidRDefault="00DD2DBC" w:rsidP="00144DED"/>
    <w:p w14:paraId="08DD72AA" w14:textId="77777777" w:rsidR="001C1AF3" w:rsidRPr="00DD2DBC" w:rsidRDefault="001C1AF3" w:rsidP="00144DED"/>
    <w:p w14:paraId="32DC0218" w14:textId="74A9B254" w:rsidR="00DD2DBC" w:rsidRPr="00DD2DBC" w:rsidRDefault="002F4912" w:rsidP="002F4912">
      <w:pPr>
        <w:pStyle w:val="2"/>
      </w:pPr>
      <w:bookmarkStart w:id="24" w:name="_Toc103798618"/>
      <w:bookmarkStart w:id="25" w:name="_Toc105007866"/>
      <w:r>
        <w:t>5.3</w:t>
      </w:r>
      <w:r w:rsidR="00DD2DBC" w:rsidRPr="00DD2DBC">
        <w:t xml:space="preserve"> Векторное представление слов</w:t>
      </w:r>
      <w:bookmarkEnd w:id="24"/>
      <w:bookmarkEnd w:id="25"/>
    </w:p>
    <w:p w14:paraId="3D492777" w14:textId="77777777" w:rsidR="00DD2DBC" w:rsidRPr="00DD2DBC" w:rsidRDefault="00DD2DBC" w:rsidP="00DD2DBC">
      <w:pPr>
        <w:ind w:firstLine="709"/>
      </w:pPr>
    </w:p>
    <w:p w14:paraId="3407075E" w14:textId="6B0BEDDA" w:rsidR="00DD2DBC" w:rsidRPr="00DD2DBC" w:rsidRDefault="00DD2DBC" w:rsidP="00DD2DBC">
      <w:pPr>
        <w:ind w:firstLine="709"/>
      </w:pPr>
      <w:r w:rsidRPr="00DD2DBC">
        <w:t xml:space="preserve">На основе всего корпуса данных вычисляется векторное представление слов с помощью алгоритма </w:t>
      </w:r>
      <w:r w:rsidRPr="00DD2DBC">
        <w:rPr>
          <w:lang w:val="en-US"/>
        </w:rPr>
        <w:t>Word</w:t>
      </w:r>
      <w:r w:rsidRPr="00DD2DBC">
        <w:t>2</w:t>
      </w:r>
      <w:proofErr w:type="spellStart"/>
      <w:r w:rsidRPr="00DD2DBC">
        <w:rPr>
          <w:lang w:val="en-US"/>
        </w:rPr>
        <w:t>Vec</w:t>
      </w:r>
      <w:proofErr w:type="spellEnd"/>
      <w:r w:rsidRPr="00DD2DBC">
        <w:t>. Для каждого слова ставится в соответствие вектор размерности 100. Человеческий мозг плохо воспринимает графики, имеющие более трех измерений. Поэтому для наглядности распределения слов на рисунке 1</w:t>
      </w:r>
      <w:r w:rsidR="00DD0912">
        <w:t>8</w:t>
      </w:r>
      <w:r w:rsidRPr="00DD2DBC">
        <w:t xml:space="preserve"> изображена двумерная диаграмма рассеяния векторного пространства слов.</w:t>
      </w:r>
    </w:p>
    <w:p w14:paraId="0CB2681C" w14:textId="77777777" w:rsidR="00DD2DBC" w:rsidRPr="00DD2DBC" w:rsidRDefault="00DD2DBC" w:rsidP="00DD2DBC">
      <w:pPr>
        <w:ind w:firstLine="709"/>
      </w:pPr>
    </w:p>
    <w:p w14:paraId="3350AE2C" w14:textId="282F157E" w:rsidR="00DD2DBC" w:rsidRPr="00DD2DBC" w:rsidRDefault="00DD2DBC" w:rsidP="002F4912">
      <w:pPr>
        <w:jc w:val="center"/>
      </w:pPr>
      <w:r w:rsidRPr="00DD2DBC">
        <w:rPr>
          <w:noProof/>
        </w:rPr>
        <w:lastRenderedPageBreak/>
        <w:drawing>
          <wp:inline distT="0" distB="0" distL="0" distR="0" wp14:anchorId="3AF70C00" wp14:editId="55909EF6">
            <wp:extent cx="5940425" cy="5549900"/>
            <wp:effectExtent l="0" t="0" r="317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0425" cy="5549900"/>
                    </a:xfrm>
                    <a:prstGeom prst="rect">
                      <a:avLst/>
                    </a:prstGeom>
                    <a:noFill/>
                    <a:ln>
                      <a:noFill/>
                    </a:ln>
                  </pic:spPr>
                </pic:pic>
              </a:graphicData>
            </a:graphic>
          </wp:inline>
        </w:drawing>
      </w:r>
    </w:p>
    <w:p w14:paraId="3936AA12" w14:textId="43B0B0EB" w:rsidR="00DD2DBC" w:rsidRPr="00DD2DBC" w:rsidRDefault="00DD2DBC" w:rsidP="002F4912">
      <w:pPr>
        <w:jc w:val="center"/>
      </w:pPr>
      <w:r w:rsidRPr="00DD2DBC">
        <w:t>Рисунок 1</w:t>
      </w:r>
      <w:r w:rsidR="00DD0912">
        <w:t>8</w:t>
      </w:r>
      <w:r w:rsidRPr="00DD2DBC">
        <w:t xml:space="preserve"> – Диаграмма рассеяния векторного пространства слов</w:t>
      </w:r>
    </w:p>
    <w:p w14:paraId="01275773" w14:textId="77777777" w:rsidR="00DD2DBC" w:rsidRPr="00DD2DBC" w:rsidRDefault="00DD2DBC" w:rsidP="00DD2DBC">
      <w:pPr>
        <w:ind w:firstLine="709"/>
      </w:pPr>
    </w:p>
    <w:p w14:paraId="5D528143" w14:textId="5CB5A653" w:rsidR="00DD2DBC" w:rsidRPr="00DD2DBC" w:rsidRDefault="00DD2DBC" w:rsidP="00DD2DBC">
      <w:pPr>
        <w:ind w:firstLine="709"/>
      </w:pPr>
      <w:r w:rsidRPr="00DD2DBC">
        <w:t xml:space="preserve">Эта диаграмма хоть показывает интересное распределение слов, но она недостаточно информативна, из нее нельзя извлечь много информации. Поэтому на рисунке </w:t>
      </w:r>
      <w:r w:rsidR="00DD0912">
        <w:t>19</w:t>
      </w:r>
      <w:r w:rsidRPr="00DD2DBC">
        <w:t xml:space="preserve"> изображен интерактивный график рассеяния векторного пространства слов, где можно наглядно посмотреть связи между словами.</w:t>
      </w:r>
    </w:p>
    <w:p w14:paraId="4135C0CE" w14:textId="748F35F5" w:rsidR="00DD2DBC" w:rsidRPr="00DD2DBC" w:rsidRDefault="00DD2DBC" w:rsidP="002F4912">
      <w:pPr>
        <w:jc w:val="center"/>
      </w:pPr>
      <w:r w:rsidRPr="00DD2DBC">
        <w:rPr>
          <w:noProof/>
        </w:rPr>
        <w:lastRenderedPageBreak/>
        <w:drawing>
          <wp:inline distT="0" distB="0" distL="0" distR="0" wp14:anchorId="32942308" wp14:editId="065B3865">
            <wp:extent cx="5940425" cy="5835650"/>
            <wp:effectExtent l="0" t="0" r="3175" b="0"/>
            <wp:docPr id="163" name="Рисунок 163" descr="Изображение выглядит как текст, силуэ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Изображение выглядит как текст, силуэт&#10;&#10;Автоматически созданное описание"/>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0425" cy="5835650"/>
                    </a:xfrm>
                    <a:prstGeom prst="rect">
                      <a:avLst/>
                    </a:prstGeom>
                    <a:noFill/>
                    <a:ln>
                      <a:noFill/>
                    </a:ln>
                  </pic:spPr>
                </pic:pic>
              </a:graphicData>
            </a:graphic>
          </wp:inline>
        </w:drawing>
      </w:r>
    </w:p>
    <w:p w14:paraId="46327F7E" w14:textId="16E27DFE" w:rsidR="00DD2DBC" w:rsidRPr="00DD2DBC" w:rsidRDefault="00DD2DBC" w:rsidP="002F4912">
      <w:pPr>
        <w:jc w:val="center"/>
      </w:pPr>
      <w:r w:rsidRPr="00DD2DBC">
        <w:t xml:space="preserve">Рисунок </w:t>
      </w:r>
      <w:r w:rsidR="00DD0912">
        <w:t>19</w:t>
      </w:r>
      <w:r w:rsidRPr="00DD2DBC">
        <w:t xml:space="preserve"> – Интерактивная диаграмма рассеяния векторного пространства слов</w:t>
      </w:r>
    </w:p>
    <w:p w14:paraId="1A51EAC1" w14:textId="77777777" w:rsidR="00DD2DBC" w:rsidRPr="00DD2DBC" w:rsidRDefault="00DD2DBC" w:rsidP="00DD2DBC">
      <w:pPr>
        <w:ind w:firstLine="709"/>
      </w:pPr>
    </w:p>
    <w:p w14:paraId="53A7A9C1" w14:textId="05A9F990" w:rsidR="00DD2DBC" w:rsidRPr="00DD2DBC" w:rsidRDefault="00DD2DBC" w:rsidP="00DD2DBC">
      <w:pPr>
        <w:ind w:firstLine="709"/>
      </w:pPr>
      <w:r w:rsidRPr="00DD2DBC">
        <w:t xml:space="preserve">Увеличив масштаб, можем увидеть более подробную информацию. Это изображено на рисунке </w:t>
      </w:r>
      <w:r w:rsidR="00DD0912">
        <w:t>20</w:t>
      </w:r>
      <w:r w:rsidRPr="00DD2DBC">
        <w:t>.</w:t>
      </w:r>
    </w:p>
    <w:p w14:paraId="6228416E" w14:textId="77777777" w:rsidR="00DD2DBC" w:rsidRPr="00DD2DBC" w:rsidRDefault="00DD2DBC" w:rsidP="00DD2DBC">
      <w:pPr>
        <w:ind w:firstLine="709"/>
      </w:pPr>
    </w:p>
    <w:p w14:paraId="3D62FD84" w14:textId="22691B35" w:rsidR="00DD2DBC" w:rsidRPr="00DD2DBC" w:rsidRDefault="00DD2DBC" w:rsidP="002F4912">
      <w:pPr>
        <w:jc w:val="center"/>
      </w:pPr>
      <w:r w:rsidRPr="00DD2DBC">
        <w:rPr>
          <w:noProof/>
        </w:rPr>
        <w:lastRenderedPageBreak/>
        <w:drawing>
          <wp:inline distT="0" distB="0" distL="0" distR="0" wp14:anchorId="7810CB3C" wp14:editId="77480EB5">
            <wp:extent cx="5934075" cy="4695825"/>
            <wp:effectExtent l="0" t="0" r="9525" b="9525"/>
            <wp:docPr id="162" name="Рисунок 162"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Изображение выглядит как стол&#10;&#10;Автоматически созданное описание"/>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34075" cy="4695825"/>
                    </a:xfrm>
                    <a:prstGeom prst="rect">
                      <a:avLst/>
                    </a:prstGeom>
                    <a:noFill/>
                    <a:ln>
                      <a:noFill/>
                    </a:ln>
                  </pic:spPr>
                </pic:pic>
              </a:graphicData>
            </a:graphic>
          </wp:inline>
        </w:drawing>
      </w:r>
    </w:p>
    <w:p w14:paraId="19A481A7" w14:textId="59293F92" w:rsidR="00DD2DBC" w:rsidRPr="00DD2DBC" w:rsidRDefault="00DD2DBC" w:rsidP="002F4912">
      <w:pPr>
        <w:jc w:val="center"/>
      </w:pPr>
      <w:r w:rsidRPr="00DD2DBC">
        <w:t xml:space="preserve">Рисунок </w:t>
      </w:r>
      <w:r w:rsidR="00DD0912">
        <w:t>20</w:t>
      </w:r>
      <w:r w:rsidRPr="00DD2DBC">
        <w:t xml:space="preserve"> – Диаграмма с увеличенным масштабом</w:t>
      </w:r>
    </w:p>
    <w:p w14:paraId="570EAF32" w14:textId="77777777" w:rsidR="00DD2DBC" w:rsidRPr="00DD2DBC" w:rsidRDefault="00DD2DBC" w:rsidP="00DD2DBC">
      <w:pPr>
        <w:ind w:firstLine="709"/>
      </w:pPr>
    </w:p>
    <w:p w14:paraId="6963EE99" w14:textId="77777777" w:rsidR="00DD2DBC" w:rsidRPr="00DD2DBC" w:rsidRDefault="00DD2DBC" w:rsidP="00DD2DBC">
      <w:pPr>
        <w:ind w:firstLine="709"/>
      </w:pPr>
      <w:r w:rsidRPr="00DD2DBC">
        <w:t xml:space="preserve">В этом примере можно заметить, как объединяются родственные слова, особенно синонимы. Например, можно отметить близость слов «больной» - «бедный», «юный» - «гордый». </w:t>
      </w:r>
    </w:p>
    <w:p w14:paraId="39C550D4" w14:textId="34BB238D" w:rsidR="00DD2DBC" w:rsidRDefault="00DD2DBC" w:rsidP="00DD2DBC">
      <w:pPr>
        <w:ind w:firstLine="709"/>
      </w:pPr>
      <w:r w:rsidRPr="00DD2DBC">
        <w:t>Также в этом исследовании можно подметить на недостатки этапов предварительной обработки, как, например, присутствие знаков препинания, выделение биграмм или других лексем, которые было бы желательно не включать в словарь.</w:t>
      </w:r>
    </w:p>
    <w:p w14:paraId="0A4F9E49" w14:textId="77777777" w:rsidR="00144DED" w:rsidRPr="00DD2DBC" w:rsidRDefault="00144DED" w:rsidP="00DD2DBC">
      <w:pPr>
        <w:ind w:firstLine="709"/>
      </w:pPr>
    </w:p>
    <w:p w14:paraId="61BAA869" w14:textId="79814CA7" w:rsidR="00DD2DBC" w:rsidRDefault="00144DED" w:rsidP="00144DED">
      <w:pPr>
        <w:pStyle w:val="2"/>
      </w:pPr>
      <w:bookmarkStart w:id="26" w:name="_Toc103798619"/>
      <w:bookmarkStart w:id="27" w:name="_Toc105007867"/>
      <w:r>
        <w:t>5.4</w:t>
      </w:r>
      <w:r w:rsidR="00DD2DBC" w:rsidRPr="00DD2DBC">
        <w:t xml:space="preserve"> Обучение нейронных сетей и сравнение результатов</w:t>
      </w:r>
      <w:bookmarkEnd w:id="26"/>
      <w:bookmarkEnd w:id="27"/>
    </w:p>
    <w:p w14:paraId="7066A2A5" w14:textId="77777777" w:rsidR="00FB7C8D" w:rsidRPr="00FB7C8D" w:rsidRDefault="00FB7C8D" w:rsidP="00FB7C8D"/>
    <w:p w14:paraId="1561340D" w14:textId="77777777" w:rsidR="00FB7C8D" w:rsidRDefault="00FB7C8D" w:rsidP="00FB7C8D">
      <w:pPr>
        <w:ind w:firstLine="851"/>
      </w:pPr>
      <w:r>
        <w:t xml:space="preserve">Выполнив предобработку данных и преобразовав их в тот вид, который поймет нейросеть, необходимо будет выбрать архитектуру нейронной сети </w:t>
      </w:r>
      <w:r>
        <w:lastRenderedPageBreak/>
        <w:t xml:space="preserve">для классификации жанров произведений. Всего планируется сравнить 4 архитектуры: обычную </w:t>
      </w:r>
      <w:proofErr w:type="spellStart"/>
      <w:r>
        <w:t>полносвязанную</w:t>
      </w:r>
      <w:proofErr w:type="spellEnd"/>
      <w:r>
        <w:t xml:space="preserve"> сеть, </w:t>
      </w:r>
      <w:proofErr w:type="spellStart"/>
      <w:r>
        <w:t>сверточную</w:t>
      </w:r>
      <w:proofErr w:type="spellEnd"/>
      <w:r>
        <w:t xml:space="preserve"> сеть, </w:t>
      </w:r>
      <w:r>
        <w:rPr>
          <w:lang w:val="en-US"/>
        </w:rPr>
        <w:t>LSTM</w:t>
      </w:r>
      <w:r w:rsidRPr="00FB7C8D">
        <w:t xml:space="preserve"> </w:t>
      </w:r>
      <w:r>
        <w:t xml:space="preserve">и </w:t>
      </w:r>
      <w:r>
        <w:rPr>
          <w:lang w:val="en-US"/>
        </w:rPr>
        <w:t>GRU</w:t>
      </w:r>
      <w:r>
        <w:t xml:space="preserve"> -сети.</w:t>
      </w:r>
    </w:p>
    <w:p w14:paraId="50DBA45A" w14:textId="77777777" w:rsidR="00DD2DBC" w:rsidRPr="00DD2DBC" w:rsidRDefault="00DD2DBC" w:rsidP="00DD2DBC">
      <w:pPr>
        <w:ind w:firstLine="709"/>
      </w:pPr>
    </w:p>
    <w:p w14:paraId="153CF33B" w14:textId="1BE33AF0" w:rsidR="00DD2DBC" w:rsidRPr="00144DED" w:rsidRDefault="00144DED" w:rsidP="00144DED">
      <w:pPr>
        <w:pStyle w:val="3"/>
        <w:ind w:firstLine="709"/>
      </w:pPr>
      <w:bookmarkStart w:id="28" w:name="_Toc103798620"/>
      <w:bookmarkStart w:id="29" w:name="_Toc105007868"/>
      <w:r w:rsidRPr="00397EC5">
        <w:t>5.4</w:t>
      </w:r>
      <w:r w:rsidR="00DD2DBC" w:rsidRPr="00144DED">
        <w:t xml:space="preserve">.1 </w:t>
      </w:r>
      <w:proofErr w:type="spellStart"/>
      <w:r w:rsidR="00DD2DBC" w:rsidRPr="00144DED">
        <w:t>Полносвязанная</w:t>
      </w:r>
      <w:proofErr w:type="spellEnd"/>
      <w:r w:rsidR="00DD2DBC" w:rsidRPr="00144DED">
        <w:t xml:space="preserve"> сеть</w:t>
      </w:r>
      <w:bookmarkEnd w:id="28"/>
      <w:bookmarkEnd w:id="29"/>
    </w:p>
    <w:p w14:paraId="5E4BCC70" w14:textId="77777777" w:rsidR="00DD2DBC" w:rsidRPr="00DD2DBC" w:rsidRDefault="00DD2DBC" w:rsidP="00DD2DBC">
      <w:pPr>
        <w:ind w:firstLine="709"/>
      </w:pPr>
    </w:p>
    <w:p w14:paraId="1CEED2C2" w14:textId="3447B470" w:rsidR="00DD2DBC" w:rsidRPr="00DD2DBC" w:rsidRDefault="00DD2DBC" w:rsidP="00DD2DBC">
      <w:pPr>
        <w:ind w:firstLine="709"/>
      </w:pPr>
      <w:r w:rsidRPr="00DD2DBC">
        <w:t xml:space="preserve">Для начала рассмотрим самую простую из всех возможных архитектур – </w:t>
      </w:r>
      <w:proofErr w:type="spellStart"/>
      <w:r w:rsidRPr="00DD2DBC">
        <w:t>полносвязанную</w:t>
      </w:r>
      <w:proofErr w:type="spellEnd"/>
      <w:r w:rsidRPr="00DD2DBC">
        <w:t xml:space="preserve"> сеть, которая изображена на рисунке 4, и обучим ее на подготовленном наборе данных</w:t>
      </w:r>
      <w:r w:rsidR="00397EC5">
        <w:t xml:space="preserve"> </w:t>
      </w:r>
      <w:r w:rsidR="00397EC5" w:rsidRPr="00397EC5">
        <w:t>[8]</w:t>
      </w:r>
      <w:r w:rsidRPr="00DD2DBC">
        <w:t>.</w:t>
      </w:r>
    </w:p>
    <w:p w14:paraId="11182FCD" w14:textId="77777777" w:rsidR="00DD2DBC" w:rsidRPr="00DD2DBC" w:rsidRDefault="00DD2DBC" w:rsidP="00DD2DBC">
      <w:pPr>
        <w:ind w:firstLine="709"/>
      </w:pPr>
    </w:p>
    <w:p w14:paraId="67EE7E59" w14:textId="06F9016D" w:rsidR="00DD2DBC" w:rsidRPr="00DD2DBC" w:rsidRDefault="00B43479" w:rsidP="002F4912">
      <w:pPr>
        <w:jc w:val="center"/>
      </w:pPr>
      <w:r w:rsidRPr="00B43479">
        <w:rPr>
          <w:noProof/>
        </w:rPr>
        <w:drawing>
          <wp:inline distT="0" distB="0" distL="0" distR="0" wp14:anchorId="19B86135" wp14:editId="35FA9A3A">
            <wp:extent cx="5940425" cy="2105660"/>
            <wp:effectExtent l="0" t="0" r="3175" b="8890"/>
            <wp:docPr id="199" name="Рисунок 199"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Рисунок 199" descr="Изображение выглядит как текст&#10;&#10;Автоматически созданное описание"/>
                    <pic:cNvPicPr/>
                  </pic:nvPicPr>
                  <pic:blipFill>
                    <a:blip r:embed="rId34"/>
                    <a:stretch>
                      <a:fillRect/>
                    </a:stretch>
                  </pic:blipFill>
                  <pic:spPr>
                    <a:xfrm>
                      <a:off x="0" y="0"/>
                      <a:ext cx="5940425" cy="2105660"/>
                    </a:xfrm>
                    <a:prstGeom prst="rect">
                      <a:avLst/>
                    </a:prstGeom>
                  </pic:spPr>
                </pic:pic>
              </a:graphicData>
            </a:graphic>
          </wp:inline>
        </w:drawing>
      </w:r>
    </w:p>
    <w:p w14:paraId="437202FC" w14:textId="089830F7" w:rsidR="00DD2DBC" w:rsidRPr="00DD2DBC" w:rsidRDefault="00DD2DBC" w:rsidP="002F4912">
      <w:pPr>
        <w:jc w:val="center"/>
      </w:pPr>
      <w:r w:rsidRPr="00DD2DBC">
        <w:t xml:space="preserve">Рисунок </w:t>
      </w:r>
      <w:r w:rsidR="00DD0912">
        <w:t>21</w:t>
      </w:r>
      <w:r w:rsidRPr="00DD2DBC">
        <w:t xml:space="preserve"> – Архитектура </w:t>
      </w:r>
      <w:proofErr w:type="spellStart"/>
      <w:r w:rsidRPr="00DD2DBC">
        <w:t>полносвязанной</w:t>
      </w:r>
      <w:proofErr w:type="spellEnd"/>
      <w:r w:rsidRPr="00DD2DBC">
        <w:t xml:space="preserve"> сети</w:t>
      </w:r>
    </w:p>
    <w:p w14:paraId="07E9518C" w14:textId="77777777" w:rsidR="00DD2DBC" w:rsidRPr="00DD2DBC" w:rsidRDefault="00DD2DBC" w:rsidP="00DD2DBC">
      <w:pPr>
        <w:ind w:firstLine="709"/>
      </w:pPr>
    </w:p>
    <w:p w14:paraId="1CEA0CBA" w14:textId="236ED73A" w:rsidR="00DD2DBC" w:rsidRPr="00DD2DBC" w:rsidRDefault="00DD2DBC" w:rsidP="00DD2DBC">
      <w:pPr>
        <w:ind w:firstLine="709"/>
      </w:pPr>
      <w:r w:rsidRPr="00DD2DBC">
        <w:t xml:space="preserve">На рисунке </w:t>
      </w:r>
      <w:r w:rsidR="00DD0912">
        <w:t>21</w:t>
      </w:r>
      <w:r w:rsidRPr="00DD2DBC">
        <w:t xml:space="preserve"> представлена последовательная модель глубокого обучения, которая состоит из следующий слоев</w:t>
      </w:r>
      <w:r w:rsidR="00F51FC9" w:rsidRPr="00F51FC9">
        <w:t xml:space="preserve"> </w:t>
      </w:r>
      <w:r w:rsidR="006D334A" w:rsidRPr="006D334A">
        <w:t>[</w:t>
      </w:r>
      <w:r w:rsidR="00397EC5" w:rsidRPr="00397EC5">
        <w:t>9</w:t>
      </w:r>
      <w:r w:rsidR="006D334A" w:rsidRPr="006D334A">
        <w:t>]</w:t>
      </w:r>
      <w:r w:rsidRPr="00DD2DBC">
        <w:t>:</w:t>
      </w:r>
    </w:p>
    <w:p w14:paraId="59F6FD22" w14:textId="77777777" w:rsidR="00DD2DBC" w:rsidRPr="00DD2DBC" w:rsidRDefault="00DD2DBC" w:rsidP="00FB7C8D">
      <w:pPr>
        <w:numPr>
          <w:ilvl w:val="0"/>
          <w:numId w:val="12"/>
        </w:numPr>
        <w:ind w:left="0" w:firstLine="709"/>
      </w:pPr>
      <w:r w:rsidRPr="00DD2DBC">
        <w:t xml:space="preserve">Слой </w:t>
      </w:r>
      <w:r w:rsidRPr="00DD2DBC">
        <w:rPr>
          <w:lang w:val="en-US"/>
        </w:rPr>
        <w:t>Embedding</w:t>
      </w:r>
      <w:r w:rsidRPr="00DD2DBC">
        <w:t>, позволяющий отображать целочисленные индексы (обозначающие конкретные слова) в плотные (</w:t>
      </w:r>
      <w:r w:rsidRPr="00DD2DBC">
        <w:rPr>
          <w:lang w:val="en-US"/>
        </w:rPr>
        <w:t>dense</w:t>
      </w:r>
      <w:r w:rsidRPr="00DD2DBC">
        <w:t xml:space="preserve">) вектора. Он принимает целые числа на входе, отыскивает их во внутреннем словаре и возвращает соответствующие векторы. В данном случае размер словаря и количество измерений векторного представления определяются с помощью аргументов </w:t>
      </w:r>
      <w:r w:rsidRPr="00DD2DBC">
        <w:rPr>
          <w:lang w:val="en-US"/>
        </w:rPr>
        <w:t>max</w:t>
      </w:r>
      <w:r w:rsidRPr="00DD2DBC">
        <w:t>_</w:t>
      </w:r>
      <w:r w:rsidRPr="00DD2DBC">
        <w:rPr>
          <w:lang w:val="en-US"/>
        </w:rPr>
        <w:t>words</w:t>
      </w:r>
      <w:r w:rsidRPr="00DD2DBC">
        <w:t xml:space="preserve"> равным 10000 и </w:t>
      </w:r>
      <w:r w:rsidRPr="00DD2DBC">
        <w:rPr>
          <w:lang w:val="en-US"/>
        </w:rPr>
        <w:t>embedding</w:t>
      </w:r>
      <w:r w:rsidRPr="00DD2DBC">
        <w:t>_</w:t>
      </w:r>
      <w:r w:rsidRPr="00DD2DBC">
        <w:rPr>
          <w:lang w:val="en-US"/>
        </w:rPr>
        <w:t>dim</w:t>
      </w:r>
      <w:r w:rsidRPr="00DD2DBC">
        <w:t xml:space="preserve"> равный 100. И поскольку этот слой является еще и входным, то необходимо передать форму входного слоя с помощью параметра </w:t>
      </w:r>
      <w:proofErr w:type="spellStart"/>
      <w:r w:rsidRPr="00DD2DBC">
        <w:rPr>
          <w:lang w:val="en-US"/>
        </w:rPr>
        <w:t>maxlen</w:t>
      </w:r>
      <w:proofErr w:type="spellEnd"/>
      <w:r w:rsidRPr="00DD2DBC">
        <w:t>, который равен 100.</w:t>
      </w:r>
    </w:p>
    <w:p w14:paraId="7359D8B7" w14:textId="77777777" w:rsidR="00DD2DBC" w:rsidRPr="00DD2DBC" w:rsidRDefault="00DD2DBC" w:rsidP="00FB7C8D">
      <w:pPr>
        <w:numPr>
          <w:ilvl w:val="0"/>
          <w:numId w:val="12"/>
        </w:numPr>
        <w:ind w:left="0" w:firstLine="709"/>
      </w:pPr>
      <w:r w:rsidRPr="00DD2DBC">
        <w:lastRenderedPageBreak/>
        <w:t xml:space="preserve">Далее идет слой </w:t>
      </w:r>
      <w:r w:rsidRPr="00DD2DBC">
        <w:rPr>
          <w:lang w:val="en-US"/>
        </w:rPr>
        <w:t>Flatten</w:t>
      </w:r>
      <w:r w:rsidRPr="00DD2DBC">
        <w:t>, который двумерный слой преобразует в одномерный.</w:t>
      </w:r>
    </w:p>
    <w:p w14:paraId="58DBDCBD" w14:textId="713A4A9C" w:rsidR="00DD2DBC" w:rsidRPr="00DD2DBC" w:rsidRDefault="00DD2DBC" w:rsidP="00FB7C8D">
      <w:pPr>
        <w:numPr>
          <w:ilvl w:val="0"/>
          <w:numId w:val="12"/>
        </w:numPr>
        <w:ind w:left="0" w:firstLine="709"/>
      </w:pPr>
      <w:r w:rsidRPr="00DD2DBC">
        <w:t xml:space="preserve">Дальше идут </w:t>
      </w:r>
      <w:proofErr w:type="spellStart"/>
      <w:r w:rsidRPr="00DD2DBC">
        <w:t>полносвязанные</w:t>
      </w:r>
      <w:proofErr w:type="spellEnd"/>
      <w:r w:rsidRPr="00DD2DBC">
        <w:t xml:space="preserve"> слои, состоящие из </w:t>
      </w:r>
      <w:r w:rsidR="007732CD">
        <w:t>100</w:t>
      </w:r>
      <w:r w:rsidRPr="00DD2DBC">
        <w:t xml:space="preserve"> нейронов и функций активации </w:t>
      </w:r>
      <w:proofErr w:type="spellStart"/>
      <w:r w:rsidRPr="00DD2DBC">
        <w:rPr>
          <w:lang w:val="en-US"/>
        </w:rPr>
        <w:t>ReLu</w:t>
      </w:r>
      <w:proofErr w:type="spellEnd"/>
      <w:r w:rsidRPr="00DD2DBC">
        <w:t xml:space="preserve">. К этим слоям с целью предотвращения переобучения применяются слои прореживания с вероятностью </w:t>
      </w:r>
      <w:r w:rsidRPr="00DD2DBC">
        <w:rPr>
          <w:lang w:val="en-US"/>
        </w:rPr>
        <w:t>dropout</w:t>
      </w:r>
      <w:r w:rsidRPr="00DD2DBC">
        <w:t xml:space="preserve"> равным 0,5.</w:t>
      </w:r>
    </w:p>
    <w:p w14:paraId="05B02D09" w14:textId="77777777" w:rsidR="00DD2DBC" w:rsidRPr="00DD2DBC" w:rsidRDefault="00DD2DBC" w:rsidP="00FB7C8D">
      <w:pPr>
        <w:numPr>
          <w:ilvl w:val="0"/>
          <w:numId w:val="12"/>
        </w:numPr>
        <w:ind w:left="0" w:firstLine="709"/>
      </w:pPr>
      <w:r w:rsidRPr="00DD2DBC">
        <w:t xml:space="preserve">Наконец выходной слой состоит из 3 нейронов и функцией активацией </w:t>
      </w:r>
      <w:r w:rsidRPr="00DD2DBC">
        <w:rPr>
          <w:lang w:val="en-US"/>
        </w:rPr>
        <w:t>SoftMax</w:t>
      </w:r>
      <w:r w:rsidRPr="00DD2DBC">
        <w:t>, потому что решается задача классификации произведений на 3 жанра.</w:t>
      </w:r>
    </w:p>
    <w:p w14:paraId="52BC54BC" w14:textId="6557CC7C" w:rsidR="00DD2DBC" w:rsidRPr="00DD2DBC" w:rsidRDefault="00DD2DBC" w:rsidP="00DD2DBC">
      <w:pPr>
        <w:ind w:firstLine="709"/>
      </w:pPr>
      <w:r w:rsidRPr="00DD2DBC">
        <w:t xml:space="preserve">На рисунке </w:t>
      </w:r>
      <w:r w:rsidR="0084299C">
        <w:t>22</w:t>
      </w:r>
      <w:r w:rsidRPr="00DD2DBC">
        <w:t xml:space="preserve"> изображена краткая информация об архитектуре.</w:t>
      </w:r>
    </w:p>
    <w:p w14:paraId="1E0B9F6B" w14:textId="77777777" w:rsidR="00DD2DBC" w:rsidRPr="00DD2DBC" w:rsidRDefault="00DD2DBC" w:rsidP="00DD2DBC">
      <w:pPr>
        <w:ind w:firstLine="709"/>
      </w:pPr>
    </w:p>
    <w:p w14:paraId="3EEF8DA9" w14:textId="59A688A5" w:rsidR="00DD2DBC" w:rsidRPr="00DD2DBC" w:rsidRDefault="007732CD" w:rsidP="002F4912">
      <w:pPr>
        <w:jc w:val="center"/>
      </w:pPr>
      <w:r w:rsidRPr="007732CD">
        <w:rPr>
          <w:noProof/>
        </w:rPr>
        <w:drawing>
          <wp:inline distT="0" distB="0" distL="0" distR="0" wp14:anchorId="64D5113A" wp14:editId="5D02CC4A">
            <wp:extent cx="5182323" cy="3829584"/>
            <wp:effectExtent l="0" t="0" r="0" b="0"/>
            <wp:docPr id="185" name="Рисунок 185"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Рисунок 185" descr="Изображение выглядит как текст&#10;&#10;Автоматически созданное описание"/>
                    <pic:cNvPicPr/>
                  </pic:nvPicPr>
                  <pic:blipFill>
                    <a:blip r:embed="rId35"/>
                    <a:stretch>
                      <a:fillRect/>
                    </a:stretch>
                  </pic:blipFill>
                  <pic:spPr>
                    <a:xfrm>
                      <a:off x="0" y="0"/>
                      <a:ext cx="5182323" cy="3829584"/>
                    </a:xfrm>
                    <a:prstGeom prst="rect">
                      <a:avLst/>
                    </a:prstGeom>
                  </pic:spPr>
                </pic:pic>
              </a:graphicData>
            </a:graphic>
          </wp:inline>
        </w:drawing>
      </w:r>
    </w:p>
    <w:p w14:paraId="071A524E" w14:textId="1F0896A3" w:rsidR="00DD2DBC" w:rsidRPr="00DD2DBC" w:rsidRDefault="00DD2DBC" w:rsidP="002F4912">
      <w:pPr>
        <w:jc w:val="center"/>
      </w:pPr>
      <w:r w:rsidRPr="00DD2DBC">
        <w:t xml:space="preserve">Рисунок </w:t>
      </w:r>
      <w:r w:rsidR="0084299C">
        <w:t>22</w:t>
      </w:r>
      <w:r w:rsidRPr="00DD2DBC">
        <w:t xml:space="preserve"> – Краткая информация об архитектуре </w:t>
      </w:r>
      <w:proofErr w:type="spellStart"/>
      <w:r w:rsidRPr="00DD2DBC">
        <w:t>полносвязанной</w:t>
      </w:r>
      <w:proofErr w:type="spellEnd"/>
      <w:r w:rsidRPr="00DD2DBC">
        <w:t xml:space="preserve"> сети</w:t>
      </w:r>
    </w:p>
    <w:p w14:paraId="17D43FDF" w14:textId="77777777" w:rsidR="00DD2DBC" w:rsidRPr="00DD2DBC" w:rsidRDefault="00DD2DBC" w:rsidP="00DD2DBC">
      <w:pPr>
        <w:ind w:firstLine="709"/>
      </w:pPr>
    </w:p>
    <w:p w14:paraId="44A31711" w14:textId="77777777" w:rsidR="00DD2DBC" w:rsidRPr="00DD2DBC" w:rsidRDefault="00DD2DBC" w:rsidP="00DD2DBC">
      <w:pPr>
        <w:ind w:firstLine="709"/>
      </w:pPr>
    </w:p>
    <w:p w14:paraId="2E642188" w14:textId="7A866935" w:rsidR="00DD2DBC" w:rsidRPr="00DD2DBC" w:rsidRDefault="00DD2DBC" w:rsidP="00144DED">
      <w:pPr>
        <w:ind w:firstLine="709"/>
      </w:pPr>
      <w:r w:rsidRPr="00DD2DBC">
        <w:t xml:space="preserve">Как можно заметить, в этой архитектуре всего </w:t>
      </w:r>
      <w:r w:rsidR="007732CD">
        <w:t>2010503</w:t>
      </w:r>
      <w:r w:rsidRPr="00DD2DBC">
        <w:t xml:space="preserve"> параметров</w:t>
      </w:r>
      <w:r w:rsidR="007732CD">
        <w:t>, 1010503 из которых обучаемы, а 1000000 – нет</w:t>
      </w:r>
      <w:r w:rsidRPr="00DD2DBC">
        <w:t xml:space="preserve">. К тому же в первый слой </w:t>
      </w:r>
      <w:r w:rsidRPr="00DD2DBC">
        <w:rPr>
          <w:lang w:val="en-US"/>
        </w:rPr>
        <w:t>Embedding</w:t>
      </w:r>
      <w:r w:rsidRPr="00DD2DBC">
        <w:t xml:space="preserve"> необходимо загрузить предварительно обученных векторных </w:t>
      </w:r>
      <w:r w:rsidRPr="00DD2DBC">
        <w:lastRenderedPageBreak/>
        <w:t xml:space="preserve">представлений слов, полученный после работы алгоритма </w:t>
      </w:r>
      <w:r w:rsidRPr="00DD2DBC">
        <w:rPr>
          <w:lang w:val="en-US"/>
        </w:rPr>
        <w:t>Word</w:t>
      </w:r>
      <w:r w:rsidRPr="00DD2DBC">
        <w:t>2</w:t>
      </w:r>
      <w:proofErr w:type="spellStart"/>
      <w:r w:rsidRPr="00DD2DBC">
        <w:rPr>
          <w:lang w:val="en-US"/>
        </w:rPr>
        <w:t>Vec</w:t>
      </w:r>
      <w:proofErr w:type="spellEnd"/>
      <w:r w:rsidRPr="00DD2DBC">
        <w:t>. Этот шаг будет оставаться одинаковым для всех типов архитектур.</w:t>
      </w:r>
    </w:p>
    <w:p w14:paraId="52672570" w14:textId="436123B4" w:rsidR="00DD2DBC" w:rsidRPr="00DD2DBC" w:rsidRDefault="00DD2DBC" w:rsidP="00DD2DBC">
      <w:pPr>
        <w:ind w:firstLine="709"/>
      </w:pPr>
      <w:r w:rsidRPr="00DD2DBC">
        <w:t xml:space="preserve">Далее нужно скомпилировать и обучить модель. На рисунке </w:t>
      </w:r>
      <w:r w:rsidR="0084299C">
        <w:t>23</w:t>
      </w:r>
      <w:r w:rsidRPr="00DD2DBC">
        <w:t xml:space="preserve"> изображен параметры и процесс обучения.</w:t>
      </w:r>
    </w:p>
    <w:p w14:paraId="5A141B05" w14:textId="77777777" w:rsidR="00DD2DBC" w:rsidRPr="00DD2DBC" w:rsidRDefault="00DD2DBC" w:rsidP="00DD2DBC">
      <w:pPr>
        <w:ind w:firstLine="709"/>
      </w:pPr>
      <w:r w:rsidRPr="00DD2DBC">
        <w:t xml:space="preserve"> </w:t>
      </w:r>
    </w:p>
    <w:p w14:paraId="505D66C8" w14:textId="0504FD00" w:rsidR="00DD2DBC" w:rsidRPr="00DD2DBC" w:rsidRDefault="0084299C" w:rsidP="002F4912">
      <w:pPr>
        <w:jc w:val="center"/>
      </w:pPr>
      <w:r w:rsidRPr="0084299C">
        <w:rPr>
          <w:noProof/>
        </w:rPr>
        <w:drawing>
          <wp:inline distT="0" distB="0" distL="0" distR="0" wp14:anchorId="2B6A937C" wp14:editId="182E3006">
            <wp:extent cx="5940425" cy="2435225"/>
            <wp:effectExtent l="0" t="0" r="3175" b="317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2435225"/>
                    </a:xfrm>
                    <a:prstGeom prst="rect">
                      <a:avLst/>
                    </a:prstGeom>
                  </pic:spPr>
                </pic:pic>
              </a:graphicData>
            </a:graphic>
          </wp:inline>
        </w:drawing>
      </w:r>
    </w:p>
    <w:p w14:paraId="2A3CE9F0" w14:textId="3140DD55" w:rsidR="00DD2DBC" w:rsidRPr="00DD2DBC" w:rsidRDefault="00DD2DBC" w:rsidP="002F4912">
      <w:pPr>
        <w:jc w:val="center"/>
      </w:pPr>
      <w:r w:rsidRPr="00DD2DBC">
        <w:t xml:space="preserve">Рисунок </w:t>
      </w:r>
      <w:r w:rsidR="0084299C">
        <w:t>23</w:t>
      </w:r>
      <w:r w:rsidRPr="00DD2DBC">
        <w:t xml:space="preserve"> – Параметры и процесс обучения </w:t>
      </w:r>
      <w:proofErr w:type="spellStart"/>
      <w:r w:rsidRPr="00DD2DBC">
        <w:t>полносвязанной</w:t>
      </w:r>
      <w:proofErr w:type="spellEnd"/>
      <w:r w:rsidRPr="00DD2DBC">
        <w:t xml:space="preserve"> сети</w:t>
      </w:r>
    </w:p>
    <w:p w14:paraId="7DE76983" w14:textId="77777777" w:rsidR="00DD2DBC" w:rsidRPr="00DD2DBC" w:rsidRDefault="00DD2DBC" w:rsidP="00DD2DBC">
      <w:pPr>
        <w:ind w:firstLine="709"/>
      </w:pPr>
    </w:p>
    <w:p w14:paraId="31C7B1D0" w14:textId="2EDD6DA4" w:rsidR="00DD2DBC" w:rsidRPr="00DD2DBC" w:rsidRDefault="00DD2DBC" w:rsidP="00DD2DBC">
      <w:pPr>
        <w:ind w:firstLine="709"/>
      </w:pPr>
      <w:r w:rsidRPr="00DD2DBC">
        <w:t xml:space="preserve">Функция стоимости была выбрана </w:t>
      </w:r>
      <w:r w:rsidRPr="00DD2DBC">
        <w:rPr>
          <w:lang w:val="en-US"/>
        </w:rPr>
        <w:t>categorical</w:t>
      </w:r>
      <w:r w:rsidRPr="00DD2DBC">
        <w:t>_</w:t>
      </w:r>
      <w:proofErr w:type="spellStart"/>
      <w:r w:rsidRPr="00DD2DBC">
        <w:rPr>
          <w:lang w:val="en-US"/>
        </w:rPr>
        <w:t>crossentropy</w:t>
      </w:r>
      <w:proofErr w:type="spellEnd"/>
      <w:r w:rsidRPr="00DD2DBC">
        <w:t>, т</w:t>
      </w:r>
      <w:r w:rsidR="0084299C">
        <w:t>ак как</w:t>
      </w:r>
      <w:r w:rsidRPr="00DD2DBC">
        <w:t xml:space="preserve"> решается задача </w:t>
      </w:r>
      <w:proofErr w:type="spellStart"/>
      <w:r w:rsidRPr="00DD2DBC">
        <w:t>мультиклассификации</w:t>
      </w:r>
      <w:proofErr w:type="spellEnd"/>
      <w:r w:rsidRPr="00DD2DBC">
        <w:t>. Количество эпох было выбрано равным десяти, а размер пакета равным 64. Также было выделено 20 процентов данных для валидации от тренировочных.</w:t>
      </w:r>
    </w:p>
    <w:p w14:paraId="54FD4FB4" w14:textId="64EBE21C" w:rsidR="00DD2DBC" w:rsidRPr="00DD2DBC" w:rsidRDefault="00DD2DBC" w:rsidP="00DD2DBC">
      <w:pPr>
        <w:ind w:firstLine="709"/>
      </w:pPr>
      <w:r w:rsidRPr="00DD2DBC">
        <w:t xml:space="preserve">Как показано на рисунке </w:t>
      </w:r>
      <w:r w:rsidR="0084299C">
        <w:t>23</w:t>
      </w:r>
      <w:r w:rsidRPr="00DD2DBC">
        <w:t xml:space="preserve"> наименьшие потери (0.44</w:t>
      </w:r>
      <w:r w:rsidR="00885974">
        <w:t>9</w:t>
      </w:r>
      <w:r w:rsidRPr="00DD2DBC">
        <w:t xml:space="preserve">) и наивысшая точность (0.81) при проверки были достигнуты после шестой эпохи. После происходит переобучение. На рисунке </w:t>
      </w:r>
      <w:r w:rsidR="00885974">
        <w:t>24</w:t>
      </w:r>
      <w:r w:rsidRPr="00DD2DBC">
        <w:t xml:space="preserve"> как раз изображены графики точности и потерь.</w:t>
      </w:r>
    </w:p>
    <w:p w14:paraId="14E78FC0" w14:textId="77777777" w:rsidR="00DD2DBC" w:rsidRPr="00DD2DBC" w:rsidRDefault="00DD2DBC" w:rsidP="00DD2DBC">
      <w:pPr>
        <w:ind w:firstLine="709"/>
      </w:pPr>
    </w:p>
    <w:p w14:paraId="128266AF" w14:textId="3321F03E" w:rsidR="00DD2DBC" w:rsidRPr="00DD2DBC" w:rsidRDefault="00885974" w:rsidP="002F4912">
      <w:pPr>
        <w:jc w:val="center"/>
      </w:pPr>
      <w:r w:rsidRPr="00885974">
        <w:rPr>
          <w:noProof/>
        </w:rPr>
        <w:lastRenderedPageBreak/>
        <w:drawing>
          <wp:inline distT="0" distB="0" distL="0" distR="0" wp14:anchorId="380A3AAA" wp14:editId="7B7951D0">
            <wp:extent cx="3877216" cy="5172797"/>
            <wp:effectExtent l="0" t="0" r="9525" b="889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77216" cy="5172797"/>
                    </a:xfrm>
                    <a:prstGeom prst="rect">
                      <a:avLst/>
                    </a:prstGeom>
                  </pic:spPr>
                </pic:pic>
              </a:graphicData>
            </a:graphic>
          </wp:inline>
        </w:drawing>
      </w:r>
    </w:p>
    <w:p w14:paraId="2FAA0850" w14:textId="1959C9E1" w:rsidR="00DD2DBC" w:rsidRPr="00DD2DBC" w:rsidRDefault="00DD2DBC" w:rsidP="002F4912">
      <w:pPr>
        <w:jc w:val="center"/>
      </w:pPr>
      <w:r w:rsidRPr="00DD2DBC">
        <w:t xml:space="preserve">Рисунок </w:t>
      </w:r>
      <w:r w:rsidR="00885974">
        <w:t>24</w:t>
      </w:r>
      <w:r w:rsidRPr="00DD2DBC">
        <w:t xml:space="preserve"> – Графики процесса обучения </w:t>
      </w:r>
      <w:proofErr w:type="spellStart"/>
      <w:r w:rsidRPr="00DD2DBC">
        <w:t>полносвязанной</w:t>
      </w:r>
      <w:proofErr w:type="spellEnd"/>
      <w:r w:rsidRPr="00DD2DBC">
        <w:t xml:space="preserve"> сети</w:t>
      </w:r>
    </w:p>
    <w:p w14:paraId="290DBC81" w14:textId="77777777" w:rsidR="00DD2DBC" w:rsidRPr="00DD2DBC" w:rsidRDefault="00DD2DBC" w:rsidP="00DD2DBC">
      <w:pPr>
        <w:ind w:firstLine="709"/>
      </w:pPr>
    </w:p>
    <w:p w14:paraId="0F0579BB" w14:textId="5CE4DEE5" w:rsidR="00DD2DBC" w:rsidRPr="00DD2DBC" w:rsidRDefault="00DD2DBC" w:rsidP="00DD2DBC">
      <w:pPr>
        <w:ind w:firstLine="709"/>
      </w:pPr>
      <w:r w:rsidRPr="00DD2DBC">
        <w:t xml:space="preserve">На этих графиках видим, что сеть переобучается после </w:t>
      </w:r>
      <w:r w:rsidR="00885974">
        <w:t>третьей</w:t>
      </w:r>
      <w:r w:rsidRPr="00DD2DBC">
        <w:t xml:space="preserve"> эпох</w:t>
      </w:r>
      <w:r w:rsidR="00885974">
        <w:t>и</w:t>
      </w:r>
      <w:r w:rsidRPr="00DD2DBC">
        <w:t>.  Несмотря на это точность предсказания тестового набора данных</w:t>
      </w:r>
      <w:r w:rsidR="00C61E80">
        <w:t>, изображенной на рисунке 25,</w:t>
      </w:r>
      <w:r w:rsidRPr="00DD2DBC">
        <w:t xml:space="preserve"> немного отличается от максимальной.</w:t>
      </w:r>
    </w:p>
    <w:p w14:paraId="601BBEBE" w14:textId="77777777" w:rsidR="00DD2DBC" w:rsidRPr="00DD2DBC" w:rsidRDefault="00DD2DBC" w:rsidP="00DD2DBC">
      <w:pPr>
        <w:ind w:firstLine="709"/>
      </w:pPr>
    </w:p>
    <w:p w14:paraId="237167A0" w14:textId="1DFF92EF" w:rsidR="00DD2DBC" w:rsidRPr="00DD2DBC" w:rsidRDefault="00885974" w:rsidP="002F4912">
      <w:pPr>
        <w:jc w:val="center"/>
      </w:pPr>
      <w:r w:rsidRPr="00885974">
        <w:rPr>
          <w:noProof/>
        </w:rPr>
        <w:drawing>
          <wp:inline distT="0" distB="0" distL="0" distR="0" wp14:anchorId="3E426D77" wp14:editId="156E34D1">
            <wp:extent cx="5940425" cy="895985"/>
            <wp:effectExtent l="0" t="0" r="3175" b="0"/>
            <wp:docPr id="192" name="Рисунок 192"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Рисунок 192" descr="Изображение выглядит как текст&#10;&#10;Автоматически созданное описание"/>
                    <pic:cNvPicPr/>
                  </pic:nvPicPr>
                  <pic:blipFill>
                    <a:blip r:embed="rId38"/>
                    <a:stretch>
                      <a:fillRect/>
                    </a:stretch>
                  </pic:blipFill>
                  <pic:spPr>
                    <a:xfrm>
                      <a:off x="0" y="0"/>
                      <a:ext cx="5940425" cy="895985"/>
                    </a:xfrm>
                    <a:prstGeom prst="rect">
                      <a:avLst/>
                    </a:prstGeom>
                  </pic:spPr>
                </pic:pic>
              </a:graphicData>
            </a:graphic>
          </wp:inline>
        </w:drawing>
      </w:r>
      <w:r w:rsidRPr="00885974">
        <w:t xml:space="preserve"> </w:t>
      </w:r>
      <w:r w:rsidR="00DD2DBC" w:rsidRPr="00DD2DBC">
        <w:t xml:space="preserve">Рисунок </w:t>
      </w:r>
      <w:r w:rsidR="00C61E80">
        <w:t>25</w:t>
      </w:r>
      <w:r w:rsidR="00DD2DBC" w:rsidRPr="00DD2DBC">
        <w:t xml:space="preserve"> – Проверка точности предсказания </w:t>
      </w:r>
      <w:proofErr w:type="spellStart"/>
      <w:r w:rsidR="00DD2DBC" w:rsidRPr="00DD2DBC">
        <w:t>полносвязанной</w:t>
      </w:r>
      <w:proofErr w:type="spellEnd"/>
      <w:r w:rsidR="00DD2DBC" w:rsidRPr="00DD2DBC">
        <w:t xml:space="preserve"> сети на тестовом наборе данных</w:t>
      </w:r>
    </w:p>
    <w:p w14:paraId="50A12E7B" w14:textId="77777777" w:rsidR="00DD2DBC" w:rsidRPr="00DD2DBC" w:rsidRDefault="00DD2DBC" w:rsidP="00DD2DBC">
      <w:pPr>
        <w:ind w:firstLine="709"/>
      </w:pPr>
    </w:p>
    <w:p w14:paraId="5280F7DA" w14:textId="37151EDF" w:rsidR="00DD2DBC" w:rsidRDefault="00DD2DBC" w:rsidP="00DD2DBC">
      <w:pPr>
        <w:ind w:firstLine="709"/>
      </w:pPr>
      <w:r w:rsidRPr="00DD2DBC">
        <w:lastRenderedPageBreak/>
        <w:t>Как видим из рисунка 8 точность составляет всего лишь 0.8</w:t>
      </w:r>
      <w:r w:rsidR="00C61E80">
        <w:t>3</w:t>
      </w:r>
      <w:r w:rsidRPr="00DD2DBC">
        <w:t>, а потери при этом 0.4</w:t>
      </w:r>
      <w:r w:rsidR="00C61E80">
        <w:t>5</w:t>
      </w:r>
      <w:r w:rsidRPr="00DD2DBC">
        <w:t>.</w:t>
      </w:r>
    </w:p>
    <w:p w14:paraId="25725317" w14:textId="77777777" w:rsidR="00144DED" w:rsidRPr="00DD2DBC" w:rsidRDefault="00144DED" w:rsidP="00DD2DBC">
      <w:pPr>
        <w:ind w:firstLine="709"/>
      </w:pPr>
    </w:p>
    <w:p w14:paraId="38B157DD" w14:textId="4158DA49" w:rsidR="00DD2DBC" w:rsidRPr="00DD2DBC" w:rsidRDefault="00144DED" w:rsidP="00144DED">
      <w:pPr>
        <w:pStyle w:val="3"/>
        <w:ind w:firstLine="709"/>
      </w:pPr>
      <w:bookmarkStart w:id="30" w:name="_Toc103798621"/>
      <w:bookmarkStart w:id="31" w:name="_Toc105007869"/>
      <w:r w:rsidRPr="00C61E80">
        <w:t>5.4</w:t>
      </w:r>
      <w:r w:rsidR="00DD2DBC" w:rsidRPr="00DD2DBC">
        <w:t xml:space="preserve">.2 </w:t>
      </w:r>
      <w:proofErr w:type="spellStart"/>
      <w:r w:rsidR="00DD2DBC" w:rsidRPr="00DD2DBC">
        <w:t>Сверточная</w:t>
      </w:r>
      <w:proofErr w:type="spellEnd"/>
      <w:r w:rsidR="00DD2DBC" w:rsidRPr="00DD2DBC">
        <w:t xml:space="preserve"> сеть</w:t>
      </w:r>
      <w:bookmarkEnd w:id="30"/>
      <w:bookmarkEnd w:id="31"/>
    </w:p>
    <w:p w14:paraId="068481D2" w14:textId="77777777" w:rsidR="00DD2DBC" w:rsidRPr="00DD2DBC" w:rsidRDefault="00DD2DBC" w:rsidP="00DD2DBC">
      <w:pPr>
        <w:ind w:firstLine="709"/>
      </w:pPr>
    </w:p>
    <w:p w14:paraId="2475022C" w14:textId="666E07F5" w:rsidR="00DD2DBC" w:rsidRPr="00DD2DBC" w:rsidRDefault="00DD2DBC" w:rsidP="00DD2DBC">
      <w:pPr>
        <w:ind w:firstLine="709"/>
      </w:pPr>
      <w:r w:rsidRPr="00DD2DBC">
        <w:t xml:space="preserve">Далее рассмотрим архитектуру нейронной сети с использованием </w:t>
      </w:r>
      <w:proofErr w:type="spellStart"/>
      <w:r w:rsidRPr="00DD2DBC">
        <w:t>сверточных</w:t>
      </w:r>
      <w:proofErr w:type="spellEnd"/>
      <w:r w:rsidRPr="00DD2DBC">
        <w:t xml:space="preserve"> сетей, которая изображена на рисунке </w:t>
      </w:r>
      <w:r w:rsidR="00C61E80">
        <w:t>26</w:t>
      </w:r>
      <w:r w:rsidRPr="00DD2DBC">
        <w:t>, и обучим ее на подготовленном наборе данных.</w:t>
      </w:r>
    </w:p>
    <w:p w14:paraId="37E12442" w14:textId="77777777" w:rsidR="00DD2DBC" w:rsidRPr="00DD2DBC" w:rsidRDefault="00DD2DBC" w:rsidP="00DD2DBC">
      <w:pPr>
        <w:ind w:firstLine="709"/>
      </w:pPr>
    </w:p>
    <w:p w14:paraId="5338BC63" w14:textId="07030A58" w:rsidR="00DD2DBC" w:rsidRPr="00DD2DBC" w:rsidRDefault="00B43479" w:rsidP="002F4912">
      <w:pPr>
        <w:jc w:val="center"/>
      </w:pPr>
      <w:r w:rsidRPr="00B43479">
        <w:rPr>
          <w:noProof/>
        </w:rPr>
        <w:drawing>
          <wp:inline distT="0" distB="0" distL="0" distR="0" wp14:anchorId="5A71B13F" wp14:editId="56A9A523">
            <wp:extent cx="5620534" cy="2114845"/>
            <wp:effectExtent l="0" t="0" r="0" b="0"/>
            <wp:docPr id="198" name="Рисунок 198"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Рисунок 198" descr="Изображение выглядит как текст&#10;&#10;Автоматически созданное описание"/>
                    <pic:cNvPicPr/>
                  </pic:nvPicPr>
                  <pic:blipFill>
                    <a:blip r:embed="rId39"/>
                    <a:stretch>
                      <a:fillRect/>
                    </a:stretch>
                  </pic:blipFill>
                  <pic:spPr>
                    <a:xfrm>
                      <a:off x="0" y="0"/>
                      <a:ext cx="5620534" cy="2114845"/>
                    </a:xfrm>
                    <a:prstGeom prst="rect">
                      <a:avLst/>
                    </a:prstGeom>
                  </pic:spPr>
                </pic:pic>
              </a:graphicData>
            </a:graphic>
          </wp:inline>
        </w:drawing>
      </w:r>
      <w:r w:rsidRPr="00B43479">
        <w:t xml:space="preserve"> </w:t>
      </w:r>
    </w:p>
    <w:p w14:paraId="429FF596" w14:textId="6AEF0483" w:rsidR="00DD2DBC" w:rsidRPr="00DD2DBC" w:rsidRDefault="00DD2DBC" w:rsidP="002F4912">
      <w:pPr>
        <w:jc w:val="center"/>
      </w:pPr>
      <w:r w:rsidRPr="00DD2DBC">
        <w:t xml:space="preserve">Рисунок </w:t>
      </w:r>
      <w:r w:rsidR="00C61E80">
        <w:t>26</w:t>
      </w:r>
      <w:r w:rsidRPr="00DD2DBC">
        <w:t xml:space="preserve"> – Архитектура </w:t>
      </w:r>
      <w:proofErr w:type="spellStart"/>
      <w:r w:rsidR="00B43479">
        <w:t>сверточной</w:t>
      </w:r>
      <w:proofErr w:type="spellEnd"/>
      <w:r w:rsidRPr="00DD2DBC">
        <w:t xml:space="preserve"> сети</w:t>
      </w:r>
    </w:p>
    <w:p w14:paraId="0D9D4A3F" w14:textId="77777777" w:rsidR="00DD2DBC" w:rsidRPr="00DD2DBC" w:rsidRDefault="00DD2DBC" w:rsidP="00DD2DBC">
      <w:pPr>
        <w:ind w:firstLine="709"/>
      </w:pPr>
    </w:p>
    <w:p w14:paraId="663602B0" w14:textId="5ADDE555" w:rsidR="00DD2DBC" w:rsidRPr="00DD2DBC" w:rsidRDefault="00DD2DBC" w:rsidP="00DD2DBC">
      <w:pPr>
        <w:ind w:firstLine="709"/>
      </w:pPr>
      <w:r w:rsidRPr="00DD2DBC">
        <w:t xml:space="preserve">На рисунке </w:t>
      </w:r>
      <w:r w:rsidR="00C61E80">
        <w:t>26</w:t>
      </w:r>
      <w:r w:rsidRPr="00DD2DBC">
        <w:t xml:space="preserve"> представлена последовательная модель глубокого обучения, которая состоит из тех же слоев, что были использованы в </w:t>
      </w:r>
      <w:proofErr w:type="spellStart"/>
      <w:r w:rsidRPr="00DD2DBC">
        <w:t>полносвязанной</w:t>
      </w:r>
      <w:proofErr w:type="spellEnd"/>
      <w:r w:rsidRPr="00DD2DBC">
        <w:t>, но с рядом изменений</w:t>
      </w:r>
      <w:r w:rsidR="00F51FC9" w:rsidRPr="00F51FC9">
        <w:t xml:space="preserve"> [9]</w:t>
      </w:r>
      <w:r w:rsidRPr="00DD2DBC">
        <w:t>:</w:t>
      </w:r>
    </w:p>
    <w:p w14:paraId="411215CB" w14:textId="77777777" w:rsidR="00DD2DBC" w:rsidRPr="00DD2DBC" w:rsidRDefault="00DD2DBC" w:rsidP="002F4912">
      <w:pPr>
        <w:numPr>
          <w:ilvl w:val="0"/>
          <w:numId w:val="13"/>
        </w:numPr>
        <w:ind w:left="0" w:firstLine="709"/>
      </w:pPr>
      <w:r w:rsidRPr="00DD2DBC">
        <w:t xml:space="preserve">после слоя </w:t>
      </w:r>
      <w:r w:rsidRPr="00DD2DBC">
        <w:rPr>
          <w:lang w:val="en-US"/>
        </w:rPr>
        <w:t>Embedding</w:t>
      </w:r>
      <w:r w:rsidRPr="00DD2DBC">
        <w:t xml:space="preserve"> было добавлен слой прореживания с вероятностью 0.2.</w:t>
      </w:r>
    </w:p>
    <w:p w14:paraId="6DDAF040" w14:textId="77777777" w:rsidR="00DD2DBC" w:rsidRPr="00DD2DBC" w:rsidRDefault="00DD2DBC" w:rsidP="002F4912">
      <w:pPr>
        <w:numPr>
          <w:ilvl w:val="0"/>
          <w:numId w:val="13"/>
        </w:numPr>
        <w:ind w:left="0" w:firstLine="709"/>
      </w:pPr>
      <w:r w:rsidRPr="00DD2DBC">
        <w:t xml:space="preserve">не используются слой </w:t>
      </w:r>
      <w:r w:rsidRPr="00DD2DBC">
        <w:rPr>
          <w:lang w:val="en-US"/>
        </w:rPr>
        <w:t>Flatten.</w:t>
      </w:r>
    </w:p>
    <w:p w14:paraId="033FA97C" w14:textId="11E2DDF7" w:rsidR="00DD2DBC" w:rsidRPr="00DD2DBC" w:rsidRDefault="00DD2DBC" w:rsidP="002F4912">
      <w:pPr>
        <w:numPr>
          <w:ilvl w:val="0"/>
          <w:numId w:val="13"/>
        </w:numPr>
        <w:ind w:left="0" w:firstLine="709"/>
      </w:pPr>
      <w:r w:rsidRPr="00DD2DBC">
        <w:t xml:space="preserve">добавлен </w:t>
      </w:r>
      <w:proofErr w:type="spellStart"/>
      <w:r w:rsidRPr="00DD2DBC">
        <w:t>сверточный</w:t>
      </w:r>
      <w:proofErr w:type="spellEnd"/>
      <w:r w:rsidRPr="00DD2DBC">
        <w:t xml:space="preserve"> слой с функцией активации </w:t>
      </w:r>
      <w:proofErr w:type="spellStart"/>
      <w:r w:rsidRPr="00DD2DBC">
        <w:rPr>
          <w:lang w:val="en-US"/>
        </w:rPr>
        <w:t>ReLu</w:t>
      </w:r>
      <w:proofErr w:type="spellEnd"/>
      <w:r w:rsidRPr="00DD2DBC">
        <w:t xml:space="preserve"> и с 256 уникальными фильтрами, каждый из который может специализироваться на активациях при прохождении определенной последовательности из трех </w:t>
      </w:r>
      <w:r w:rsidR="00027C86" w:rsidRPr="00DD2DBC">
        <w:t>лексем</w:t>
      </w:r>
      <w:r w:rsidRPr="00DD2DBC">
        <w:t>.</w:t>
      </w:r>
    </w:p>
    <w:p w14:paraId="3C55B29E" w14:textId="49F29347" w:rsidR="00DD2DBC" w:rsidRPr="00DD2DBC" w:rsidRDefault="00DD2DBC" w:rsidP="002F4912">
      <w:pPr>
        <w:numPr>
          <w:ilvl w:val="0"/>
          <w:numId w:val="13"/>
        </w:numPr>
        <w:ind w:left="0" w:firstLine="709"/>
      </w:pPr>
      <w:r w:rsidRPr="00DD2DBC">
        <w:lastRenderedPageBreak/>
        <w:t xml:space="preserve">добавлено объединение по глобальному максимуму, которое используется </w:t>
      </w:r>
      <w:r w:rsidR="00027C86" w:rsidRPr="00DD2DBC">
        <w:t>для уменьшения</w:t>
      </w:r>
      <w:r w:rsidRPr="00DD2DBC">
        <w:t xml:space="preserve"> размерности.</w:t>
      </w:r>
    </w:p>
    <w:p w14:paraId="3EB2368F" w14:textId="62462853" w:rsidR="00DD2DBC" w:rsidRPr="00DD2DBC" w:rsidRDefault="00DD2DBC" w:rsidP="00DD2DBC">
      <w:pPr>
        <w:ind w:firstLine="709"/>
      </w:pPr>
      <w:r w:rsidRPr="00DD2DBC">
        <w:t xml:space="preserve">На рисунке </w:t>
      </w:r>
      <w:r w:rsidR="00C61E80">
        <w:t>27</w:t>
      </w:r>
      <w:r w:rsidRPr="00DD2DBC">
        <w:t xml:space="preserve"> изображена краткая информация об архитектуре.</w:t>
      </w:r>
    </w:p>
    <w:p w14:paraId="55E3F0A7" w14:textId="77777777" w:rsidR="00DD2DBC" w:rsidRPr="00DD2DBC" w:rsidRDefault="00DD2DBC" w:rsidP="00DD2DBC">
      <w:pPr>
        <w:ind w:firstLine="709"/>
      </w:pPr>
    </w:p>
    <w:p w14:paraId="2494154E" w14:textId="07B879DF" w:rsidR="00DD2DBC" w:rsidRPr="00DD2DBC" w:rsidRDefault="00C61E80" w:rsidP="002F4912">
      <w:pPr>
        <w:jc w:val="center"/>
      </w:pPr>
      <w:r w:rsidRPr="00C61E80">
        <w:rPr>
          <w:noProof/>
        </w:rPr>
        <w:drawing>
          <wp:inline distT="0" distB="0" distL="0" distR="0" wp14:anchorId="4B2809D2" wp14:editId="5A0DA4C4">
            <wp:extent cx="5468113" cy="4134427"/>
            <wp:effectExtent l="0" t="0" r="0" b="0"/>
            <wp:docPr id="193" name="Рисунок 193"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Рисунок 193" descr="Изображение выглядит как текст&#10;&#10;Автоматически созданное описание"/>
                    <pic:cNvPicPr/>
                  </pic:nvPicPr>
                  <pic:blipFill>
                    <a:blip r:embed="rId40"/>
                    <a:stretch>
                      <a:fillRect/>
                    </a:stretch>
                  </pic:blipFill>
                  <pic:spPr>
                    <a:xfrm>
                      <a:off x="0" y="0"/>
                      <a:ext cx="5468113" cy="4134427"/>
                    </a:xfrm>
                    <a:prstGeom prst="rect">
                      <a:avLst/>
                    </a:prstGeom>
                  </pic:spPr>
                </pic:pic>
              </a:graphicData>
            </a:graphic>
          </wp:inline>
        </w:drawing>
      </w:r>
    </w:p>
    <w:p w14:paraId="6002149F" w14:textId="2AF6FC26" w:rsidR="00DD2DBC" w:rsidRPr="00DD2DBC" w:rsidRDefault="00DD2DBC" w:rsidP="002F4912">
      <w:pPr>
        <w:jc w:val="center"/>
      </w:pPr>
      <w:r w:rsidRPr="00DD2DBC">
        <w:t xml:space="preserve">Рисунок </w:t>
      </w:r>
      <w:r w:rsidR="00C61E80">
        <w:t>27</w:t>
      </w:r>
      <w:r w:rsidRPr="00DD2DBC">
        <w:t xml:space="preserve"> – Краткая информация об архитектуре </w:t>
      </w:r>
      <w:proofErr w:type="spellStart"/>
      <w:r w:rsidRPr="00DD2DBC">
        <w:t>сверточной</w:t>
      </w:r>
      <w:proofErr w:type="spellEnd"/>
      <w:r w:rsidRPr="00DD2DBC">
        <w:t xml:space="preserve"> сети</w:t>
      </w:r>
    </w:p>
    <w:p w14:paraId="4ADDF5F2" w14:textId="77777777" w:rsidR="00DD2DBC" w:rsidRPr="00DD2DBC" w:rsidRDefault="00DD2DBC" w:rsidP="00DD2DBC">
      <w:pPr>
        <w:ind w:firstLine="709"/>
      </w:pPr>
    </w:p>
    <w:p w14:paraId="40312B1E" w14:textId="76E82314" w:rsidR="00DD2DBC" w:rsidRPr="00DD2DBC" w:rsidRDefault="00DD2DBC" w:rsidP="00DD2DBC">
      <w:pPr>
        <w:ind w:firstLine="709"/>
      </w:pPr>
      <w:r w:rsidRPr="00DD2DBC">
        <w:t xml:space="preserve">Как можно заметить, в этой архитектуре всего 1143619 параметров, что меньше, чем в </w:t>
      </w:r>
      <w:proofErr w:type="spellStart"/>
      <w:r w:rsidRPr="00DD2DBC">
        <w:t>полносвязанной</w:t>
      </w:r>
      <w:proofErr w:type="spellEnd"/>
      <w:r w:rsidR="00C61E80">
        <w:t>, причем только 143,619 обучаемых параметров</w:t>
      </w:r>
      <w:r w:rsidRPr="00DD2DBC">
        <w:t xml:space="preserve">. </w:t>
      </w:r>
    </w:p>
    <w:p w14:paraId="394FEE72" w14:textId="50EE6DB9" w:rsidR="00DD2DBC" w:rsidRPr="00DD2DBC" w:rsidRDefault="00DD2DBC" w:rsidP="00DD2DBC">
      <w:pPr>
        <w:ind w:firstLine="709"/>
      </w:pPr>
      <w:r w:rsidRPr="00DD2DBC">
        <w:t xml:space="preserve">Далее нужно скомпилировать и обучить эту модель. На рисунке </w:t>
      </w:r>
      <w:r w:rsidR="00C61E80">
        <w:t>27</w:t>
      </w:r>
      <w:r w:rsidRPr="00DD2DBC">
        <w:t xml:space="preserve"> изображен параметры и процесс обучения.</w:t>
      </w:r>
    </w:p>
    <w:p w14:paraId="4A7B6F5E" w14:textId="77777777" w:rsidR="00DD2DBC" w:rsidRPr="00DD2DBC" w:rsidRDefault="00DD2DBC" w:rsidP="00DD2DBC">
      <w:pPr>
        <w:ind w:firstLine="709"/>
      </w:pPr>
    </w:p>
    <w:p w14:paraId="7C6C4ED3" w14:textId="1A8ADF48" w:rsidR="00DD2DBC" w:rsidRPr="00DD2DBC" w:rsidRDefault="00C61E80" w:rsidP="002F4912">
      <w:pPr>
        <w:jc w:val="center"/>
      </w:pPr>
      <w:r w:rsidRPr="00C61E80">
        <w:rPr>
          <w:noProof/>
        </w:rPr>
        <w:lastRenderedPageBreak/>
        <w:drawing>
          <wp:inline distT="0" distB="0" distL="0" distR="0" wp14:anchorId="5CA4911D" wp14:editId="39DB9623">
            <wp:extent cx="5940425" cy="3108960"/>
            <wp:effectExtent l="0" t="0" r="3175" b="0"/>
            <wp:docPr id="194" name="Рисунок 194"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Рисунок 194" descr="Изображение выглядит как стол&#10;&#10;Автоматически созданное описание"/>
                    <pic:cNvPicPr/>
                  </pic:nvPicPr>
                  <pic:blipFill>
                    <a:blip r:embed="rId41"/>
                    <a:stretch>
                      <a:fillRect/>
                    </a:stretch>
                  </pic:blipFill>
                  <pic:spPr>
                    <a:xfrm>
                      <a:off x="0" y="0"/>
                      <a:ext cx="5940425" cy="3108960"/>
                    </a:xfrm>
                    <a:prstGeom prst="rect">
                      <a:avLst/>
                    </a:prstGeom>
                  </pic:spPr>
                </pic:pic>
              </a:graphicData>
            </a:graphic>
          </wp:inline>
        </w:drawing>
      </w:r>
    </w:p>
    <w:p w14:paraId="6218E126" w14:textId="4D8EBD52" w:rsidR="00DD2DBC" w:rsidRPr="00DD2DBC" w:rsidRDefault="00DD2DBC" w:rsidP="002F4912">
      <w:pPr>
        <w:jc w:val="center"/>
      </w:pPr>
      <w:r w:rsidRPr="00DD2DBC">
        <w:t xml:space="preserve">Рисунок </w:t>
      </w:r>
      <w:r w:rsidR="00C61E80">
        <w:t>27</w:t>
      </w:r>
      <w:r w:rsidRPr="00DD2DBC">
        <w:t xml:space="preserve"> – Параметры</w:t>
      </w:r>
      <w:r w:rsidR="00C61E80">
        <w:t xml:space="preserve"> и</w:t>
      </w:r>
      <w:r w:rsidRPr="00DD2DBC">
        <w:t xml:space="preserve"> процесс обучения </w:t>
      </w:r>
      <w:proofErr w:type="spellStart"/>
      <w:r w:rsidRPr="00DD2DBC">
        <w:t>сверточной</w:t>
      </w:r>
      <w:proofErr w:type="spellEnd"/>
      <w:r w:rsidRPr="00DD2DBC">
        <w:t xml:space="preserve"> сети</w:t>
      </w:r>
    </w:p>
    <w:p w14:paraId="6F82493E" w14:textId="77777777" w:rsidR="00DD2DBC" w:rsidRPr="00DD2DBC" w:rsidRDefault="00DD2DBC" w:rsidP="00DD2DBC">
      <w:pPr>
        <w:ind w:firstLine="709"/>
      </w:pPr>
    </w:p>
    <w:p w14:paraId="7440B293" w14:textId="4F1998B1" w:rsidR="00DD2DBC" w:rsidRPr="00DD2DBC" w:rsidRDefault="00DD2DBC" w:rsidP="00DD2DBC">
      <w:pPr>
        <w:ind w:firstLine="709"/>
      </w:pPr>
      <w:r w:rsidRPr="00DD2DBC">
        <w:t xml:space="preserve">Функция стоимости была выбрана </w:t>
      </w:r>
      <w:r w:rsidRPr="00DD2DBC">
        <w:rPr>
          <w:lang w:val="en-US"/>
        </w:rPr>
        <w:t>categorical</w:t>
      </w:r>
      <w:r w:rsidRPr="00DD2DBC">
        <w:t>_</w:t>
      </w:r>
      <w:proofErr w:type="spellStart"/>
      <w:r w:rsidRPr="00DD2DBC">
        <w:rPr>
          <w:lang w:val="en-US"/>
        </w:rPr>
        <w:t>crossentropy</w:t>
      </w:r>
      <w:proofErr w:type="spellEnd"/>
      <w:r w:rsidRPr="00DD2DBC">
        <w:t xml:space="preserve">, </w:t>
      </w:r>
      <w:r w:rsidR="00027C86" w:rsidRPr="00DD2DBC">
        <w:t>т. к.</w:t>
      </w:r>
      <w:r w:rsidRPr="00DD2DBC">
        <w:t xml:space="preserve"> решается задача </w:t>
      </w:r>
      <w:proofErr w:type="spellStart"/>
      <w:r w:rsidRPr="00DD2DBC">
        <w:t>мультиклассификации</w:t>
      </w:r>
      <w:proofErr w:type="spellEnd"/>
      <w:r w:rsidRPr="00DD2DBC">
        <w:t>. Количество эпох было выбрано равным 1</w:t>
      </w:r>
      <w:r w:rsidR="00C61E80">
        <w:t>0</w:t>
      </w:r>
      <w:r w:rsidRPr="00DD2DBC">
        <w:t>, а размер пакета равным 128. Также было выделено 20 процентов данных для валидации от тренировочных.</w:t>
      </w:r>
    </w:p>
    <w:p w14:paraId="710FB6B2" w14:textId="3B49F59F" w:rsidR="00DD2DBC" w:rsidRPr="00DD2DBC" w:rsidRDefault="00DD2DBC" w:rsidP="00DD2DBC">
      <w:pPr>
        <w:ind w:firstLine="709"/>
      </w:pPr>
      <w:r w:rsidRPr="00DD2DBC">
        <w:t xml:space="preserve">По рисунку </w:t>
      </w:r>
      <w:r w:rsidR="00AE21EF">
        <w:t>27</w:t>
      </w:r>
      <w:r w:rsidRPr="00DD2DBC">
        <w:t xml:space="preserve"> непонятно, когда происходит переобучение. Поэтому на рисунке </w:t>
      </w:r>
      <w:r w:rsidR="00AE21EF">
        <w:t>28</w:t>
      </w:r>
      <w:r w:rsidRPr="00DD2DBC">
        <w:t xml:space="preserve"> раз изображены графики точности и потерь.</w:t>
      </w:r>
    </w:p>
    <w:p w14:paraId="02E0D044" w14:textId="77777777" w:rsidR="00DD2DBC" w:rsidRPr="00DD2DBC" w:rsidRDefault="00DD2DBC" w:rsidP="00DD2DBC">
      <w:pPr>
        <w:ind w:firstLine="709"/>
      </w:pPr>
    </w:p>
    <w:p w14:paraId="05A26F16" w14:textId="3AB75870" w:rsidR="00DD2DBC" w:rsidRPr="00DD2DBC" w:rsidRDefault="00654005" w:rsidP="002F4912">
      <w:pPr>
        <w:ind w:firstLine="709"/>
        <w:jc w:val="center"/>
      </w:pPr>
      <w:r w:rsidRPr="00654005">
        <w:rPr>
          <w:noProof/>
        </w:rPr>
        <w:lastRenderedPageBreak/>
        <w:drawing>
          <wp:inline distT="0" distB="0" distL="0" distR="0" wp14:anchorId="26C88D6A" wp14:editId="76E5F558">
            <wp:extent cx="4143953" cy="5239481"/>
            <wp:effectExtent l="0" t="0" r="952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143953" cy="5239481"/>
                    </a:xfrm>
                    <a:prstGeom prst="rect">
                      <a:avLst/>
                    </a:prstGeom>
                  </pic:spPr>
                </pic:pic>
              </a:graphicData>
            </a:graphic>
          </wp:inline>
        </w:drawing>
      </w:r>
    </w:p>
    <w:p w14:paraId="438C632E" w14:textId="296463D9" w:rsidR="00DD2DBC" w:rsidRPr="00DD2DBC" w:rsidRDefault="00DD2DBC" w:rsidP="002F4912">
      <w:pPr>
        <w:jc w:val="center"/>
      </w:pPr>
      <w:r w:rsidRPr="00DD2DBC">
        <w:t xml:space="preserve">Рисунок </w:t>
      </w:r>
      <w:r w:rsidR="00654005">
        <w:t>28</w:t>
      </w:r>
      <w:r w:rsidRPr="00DD2DBC">
        <w:t xml:space="preserve"> – Графики процесса обучения </w:t>
      </w:r>
      <w:proofErr w:type="spellStart"/>
      <w:r w:rsidR="00654005">
        <w:t>сверточной</w:t>
      </w:r>
      <w:proofErr w:type="spellEnd"/>
      <w:r w:rsidRPr="00DD2DBC">
        <w:t xml:space="preserve"> сети</w:t>
      </w:r>
    </w:p>
    <w:p w14:paraId="7BC5B16B" w14:textId="77777777" w:rsidR="00DD2DBC" w:rsidRPr="00DD2DBC" w:rsidRDefault="00DD2DBC" w:rsidP="00DD2DBC">
      <w:pPr>
        <w:ind w:firstLine="709"/>
      </w:pPr>
    </w:p>
    <w:p w14:paraId="6A343EFE" w14:textId="05F9E294" w:rsidR="00DD2DBC" w:rsidRPr="00DD2DBC" w:rsidRDefault="00DD2DBC" w:rsidP="00DD2DBC">
      <w:pPr>
        <w:ind w:firstLine="709"/>
      </w:pPr>
      <w:r w:rsidRPr="00DD2DBC">
        <w:t xml:space="preserve">На этих графиках видим, что сеть </w:t>
      </w:r>
      <w:r w:rsidR="00654005">
        <w:t>не переобучается</w:t>
      </w:r>
      <w:r w:rsidRPr="00DD2DBC">
        <w:t xml:space="preserve"> </w:t>
      </w:r>
      <w:r w:rsidR="00654005">
        <w:t xml:space="preserve">даже </w:t>
      </w:r>
      <w:r w:rsidRPr="00DD2DBC">
        <w:t>после десятой эпохи.  Точность предсказания тестового набора данных</w:t>
      </w:r>
      <w:r w:rsidR="00654005">
        <w:t xml:space="preserve"> изображена на изображении 29</w:t>
      </w:r>
      <w:r w:rsidRPr="00DD2DBC">
        <w:t>.</w:t>
      </w:r>
    </w:p>
    <w:p w14:paraId="7161907B" w14:textId="77777777" w:rsidR="00DD2DBC" w:rsidRPr="00DD2DBC" w:rsidRDefault="00DD2DBC" w:rsidP="00DD2DBC">
      <w:pPr>
        <w:ind w:firstLine="709"/>
      </w:pPr>
    </w:p>
    <w:p w14:paraId="46F0A257" w14:textId="6DEFFFD6" w:rsidR="00DD2DBC" w:rsidRPr="00DD2DBC" w:rsidRDefault="00654005" w:rsidP="002F4912">
      <w:pPr>
        <w:jc w:val="center"/>
      </w:pPr>
      <w:r w:rsidRPr="00654005">
        <w:rPr>
          <w:noProof/>
        </w:rPr>
        <w:drawing>
          <wp:inline distT="0" distB="0" distL="0" distR="0" wp14:anchorId="10281AAE" wp14:editId="6D9450E3">
            <wp:extent cx="5940425" cy="842645"/>
            <wp:effectExtent l="0" t="0" r="3175" b="0"/>
            <wp:docPr id="196" name="Рисунок 196"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Рисунок 196" descr="Изображение выглядит как текст&#10;&#10;Автоматически созданное описание"/>
                    <pic:cNvPicPr/>
                  </pic:nvPicPr>
                  <pic:blipFill>
                    <a:blip r:embed="rId43"/>
                    <a:stretch>
                      <a:fillRect/>
                    </a:stretch>
                  </pic:blipFill>
                  <pic:spPr>
                    <a:xfrm>
                      <a:off x="0" y="0"/>
                      <a:ext cx="5940425" cy="842645"/>
                    </a:xfrm>
                    <a:prstGeom prst="rect">
                      <a:avLst/>
                    </a:prstGeom>
                  </pic:spPr>
                </pic:pic>
              </a:graphicData>
            </a:graphic>
          </wp:inline>
        </w:drawing>
      </w:r>
      <w:r w:rsidRPr="00654005">
        <w:t xml:space="preserve"> </w:t>
      </w:r>
      <w:r w:rsidR="00DD2DBC" w:rsidRPr="00DD2DBC">
        <w:t>Рисунок 2</w:t>
      </w:r>
      <w:r>
        <w:t>9</w:t>
      </w:r>
      <w:r w:rsidR="00DD2DBC" w:rsidRPr="00DD2DBC">
        <w:t xml:space="preserve"> – Проверка точности предсказания </w:t>
      </w:r>
      <w:proofErr w:type="spellStart"/>
      <w:r>
        <w:t>сверточной</w:t>
      </w:r>
      <w:proofErr w:type="spellEnd"/>
      <w:r w:rsidR="00DD2DBC" w:rsidRPr="00DD2DBC">
        <w:t xml:space="preserve"> сети на тестовом наборе данных</w:t>
      </w:r>
    </w:p>
    <w:p w14:paraId="1890AD90" w14:textId="77777777" w:rsidR="00DD2DBC" w:rsidRPr="00DD2DBC" w:rsidRDefault="00DD2DBC" w:rsidP="00DD2DBC">
      <w:pPr>
        <w:ind w:firstLine="709"/>
      </w:pPr>
    </w:p>
    <w:p w14:paraId="015F2B82" w14:textId="44A7BBA1" w:rsidR="00DD2DBC" w:rsidRPr="00DD2DBC" w:rsidRDefault="00DD2DBC" w:rsidP="00DD2DBC">
      <w:pPr>
        <w:ind w:firstLine="709"/>
      </w:pPr>
      <w:r w:rsidRPr="00DD2DBC">
        <w:lastRenderedPageBreak/>
        <w:t>Как видим из рисунка 2</w:t>
      </w:r>
      <w:r w:rsidR="00654005">
        <w:t>9</w:t>
      </w:r>
      <w:r w:rsidRPr="00DD2DBC">
        <w:t xml:space="preserve"> точность составляет 0.9</w:t>
      </w:r>
      <w:r w:rsidR="00934D1D">
        <w:t>1</w:t>
      </w:r>
      <w:r w:rsidRPr="00DD2DBC">
        <w:t xml:space="preserve"> процентов, а потери при этом 0.2</w:t>
      </w:r>
      <w:r w:rsidR="00934D1D">
        <w:t>1</w:t>
      </w:r>
      <w:r w:rsidRPr="00DD2DBC">
        <w:t xml:space="preserve">, что лучше </w:t>
      </w:r>
      <w:proofErr w:type="spellStart"/>
      <w:r w:rsidRPr="00DD2DBC">
        <w:t>полносвязанной</w:t>
      </w:r>
      <w:proofErr w:type="spellEnd"/>
      <w:r w:rsidRPr="00DD2DBC">
        <w:t>.</w:t>
      </w:r>
    </w:p>
    <w:p w14:paraId="3B14C490" w14:textId="77777777" w:rsidR="00DD2DBC" w:rsidRPr="00DD2DBC" w:rsidRDefault="00DD2DBC" w:rsidP="00DD2DBC">
      <w:pPr>
        <w:ind w:firstLine="709"/>
      </w:pPr>
    </w:p>
    <w:p w14:paraId="26C593D8" w14:textId="3C2799D8" w:rsidR="00DD2DBC" w:rsidRPr="00DD2DBC" w:rsidRDefault="00144DED" w:rsidP="00144DED">
      <w:pPr>
        <w:pStyle w:val="3"/>
        <w:ind w:firstLine="709"/>
      </w:pPr>
      <w:bookmarkStart w:id="32" w:name="_Toc103798622"/>
      <w:bookmarkStart w:id="33" w:name="_Toc105007870"/>
      <w:r w:rsidRPr="00B43479">
        <w:t>5.4</w:t>
      </w:r>
      <w:r w:rsidR="00DD2DBC" w:rsidRPr="00DD2DBC">
        <w:t>.3 Рекуррентные сети</w:t>
      </w:r>
      <w:bookmarkEnd w:id="32"/>
      <w:bookmarkEnd w:id="33"/>
    </w:p>
    <w:p w14:paraId="04C58802" w14:textId="77777777" w:rsidR="00DD2DBC" w:rsidRPr="00DD2DBC" w:rsidRDefault="00DD2DBC" w:rsidP="00DD2DBC">
      <w:pPr>
        <w:ind w:firstLine="709"/>
      </w:pPr>
    </w:p>
    <w:p w14:paraId="28FF7398" w14:textId="1CAE0220" w:rsidR="00DD2DBC" w:rsidRPr="00DD2DBC" w:rsidRDefault="00DD2DBC" w:rsidP="00DD2DBC">
      <w:pPr>
        <w:ind w:firstLine="709"/>
      </w:pPr>
      <w:r w:rsidRPr="00DD2DBC">
        <w:t xml:space="preserve">Наконец рассмотрим архитектуру нейронной сети с использованием рекуррентных сетей, а именно </w:t>
      </w:r>
      <w:r w:rsidRPr="00DD2DBC">
        <w:rPr>
          <w:lang w:val="en-US"/>
        </w:rPr>
        <w:t>LSTM</w:t>
      </w:r>
      <w:r w:rsidRPr="00DD2DBC">
        <w:t xml:space="preserve"> и </w:t>
      </w:r>
      <w:r w:rsidRPr="00DD2DBC">
        <w:rPr>
          <w:lang w:val="en-US"/>
        </w:rPr>
        <w:t>GRU</w:t>
      </w:r>
      <w:r w:rsidRPr="00DD2DBC">
        <w:t>, которые изображены на рисунке 3</w:t>
      </w:r>
      <w:r w:rsidR="00B43479">
        <w:t>0</w:t>
      </w:r>
      <w:r w:rsidRPr="00DD2DBC">
        <w:t xml:space="preserve"> и рисунке </w:t>
      </w:r>
      <w:r w:rsidR="00B43479">
        <w:t>31</w:t>
      </w:r>
      <w:r w:rsidRPr="00DD2DBC">
        <w:t>, и обучим ее на подготовленном наборе данных.</w:t>
      </w:r>
    </w:p>
    <w:p w14:paraId="6B0250E7" w14:textId="77777777" w:rsidR="00DD2DBC" w:rsidRPr="00DD2DBC" w:rsidRDefault="00DD2DBC" w:rsidP="00DD2DBC">
      <w:pPr>
        <w:ind w:firstLine="709"/>
      </w:pPr>
    </w:p>
    <w:p w14:paraId="52E6A115" w14:textId="22951F97" w:rsidR="00DD2DBC" w:rsidRPr="00DD2DBC" w:rsidRDefault="00934D1D" w:rsidP="002F4912">
      <w:pPr>
        <w:jc w:val="center"/>
        <w:rPr>
          <w:b/>
          <w:bCs/>
        </w:rPr>
      </w:pPr>
      <w:r w:rsidRPr="00934D1D">
        <w:rPr>
          <w:b/>
          <w:bCs/>
          <w:noProof/>
        </w:rPr>
        <w:drawing>
          <wp:inline distT="0" distB="0" distL="0" distR="0" wp14:anchorId="4DE9A56B" wp14:editId="177BD13E">
            <wp:extent cx="5887272" cy="1581371"/>
            <wp:effectExtent l="0" t="0" r="0" b="0"/>
            <wp:docPr id="197" name="Рисунок 197"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Рисунок 197" descr="Изображение выглядит как текст&#10;&#10;Автоматически созданное описание"/>
                    <pic:cNvPicPr/>
                  </pic:nvPicPr>
                  <pic:blipFill>
                    <a:blip r:embed="rId44"/>
                    <a:stretch>
                      <a:fillRect/>
                    </a:stretch>
                  </pic:blipFill>
                  <pic:spPr>
                    <a:xfrm>
                      <a:off x="0" y="0"/>
                      <a:ext cx="5887272" cy="1581371"/>
                    </a:xfrm>
                    <a:prstGeom prst="rect">
                      <a:avLst/>
                    </a:prstGeom>
                  </pic:spPr>
                </pic:pic>
              </a:graphicData>
            </a:graphic>
          </wp:inline>
        </w:drawing>
      </w:r>
    </w:p>
    <w:p w14:paraId="74BE8382" w14:textId="7389C0F7" w:rsidR="00DD2DBC" w:rsidRDefault="00DD2DBC" w:rsidP="002F4912">
      <w:pPr>
        <w:jc w:val="center"/>
      </w:pPr>
      <w:r w:rsidRPr="00DD2DBC">
        <w:t>Рисунок 3</w:t>
      </w:r>
      <w:r w:rsidR="00B43479">
        <w:t>0</w:t>
      </w:r>
      <w:r w:rsidRPr="00DD2DBC">
        <w:t xml:space="preserve"> – Архитектура </w:t>
      </w:r>
      <w:r w:rsidRPr="00DD2DBC">
        <w:rPr>
          <w:lang w:val="en-US"/>
        </w:rPr>
        <w:t>LSTM</w:t>
      </w:r>
      <w:r w:rsidRPr="00DD2DBC">
        <w:t xml:space="preserve"> сети</w:t>
      </w:r>
    </w:p>
    <w:p w14:paraId="06BCAC42" w14:textId="77777777" w:rsidR="00B43479" w:rsidRDefault="00B43479" w:rsidP="002F4912">
      <w:pPr>
        <w:jc w:val="center"/>
      </w:pPr>
    </w:p>
    <w:p w14:paraId="6B27DE58" w14:textId="0907A97D" w:rsidR="00B43479" w:rsidRPr="00DD2DBC" w:rsidRDefault="00B43479" w:rsidP="00B43479">
      <w:pPr>
        <w:ind w:firstLine="709"/>
      </w:pPr>
      <w:r w:rsidRPr="00DD2DBC">
        <w:t xml:space="preserve">На рисунке </w:t>
      </w:r>
      <w:r>
        <w:t>30</w:t>
      </w:r>
      <w:r w:rsidRPr="00B43479">
        <w:t xml:space="preserve"> </w:t>
      </w:r>
      <w:r w:rsidRPr="00DD2DBC">
        <w:t>представлен последовательн</w:t>
      </w:r>
      <w:r>
        <w:t>ая</w:t>
      </w:r>
      <w:r w:rsidRPr="00DD2DBC">
        <w:t xml:space="preserve"> модел</w:t>
      </w:r>
      <w:r>
        <w:t>ь</w:t>
      </w:r>
      <w:r w:rsidRPr="00DD2DBC">
        <w:t xml:space="preserve"> глубокого обучения, котор</w:t>
      </w:r>
      <w:r>
        <w:t>ая</w:t>
      </w:r>
      <w:r w:rsidRPr="00DD2DBC">
        <w:t xml:space="preserve"> состо</w:t>
      </w:r>
      <w:r>
        <w:t>и</w:t>
      </w:r>
      <w:r w:rsidRPr="00DD2DBC">
        <w:t xml:space="preserve">т из тех же слоев, что были использованы в </w:t>
      </w:r>
      <w:proofErr w:type="spellStart"/>
      <w:r w:rsidRPr="00DD2DBC">
        <w:t>сверточной</w:t>
      </w:r>
      <w:proofErr w:type="spellEnd"/>
      <w:r w:rsidRPr="00DD2DBC">
        <w:t xml:space="preserve">, но вместо </w:t>
      </w:r>
      <w:proofErr w:type="spellStart"/>
      <w:r w:rsidRPr="00DD2DBC">
        <w:t>сверточного</w:t>
      </w:r>
      <w:proofErr w:type="spellEnd"/>
      <w:r w:rsidRPr="00DD2DBC">
        <w:t xml:space="preserve"> слоя, здесь используется слой </w:t>
      </w:r>
      <w:r w:rsidRPr="00DD2DBC">
        <w:rPr>
          <w:lang w:val="en-US"/>
        </w:rPr>
        <w:t>LSTM</w:t>
      </w:r>
      <w:r w:rsidRPr="00DD2DBC">
        <w:t xml:space="preserve"> с прореживанием </w:t>
      </w:r>
      <w:r w:rsidRPr="00DD2DBC">
        <w:rPr>
          <w:lang w:val="en-US"/>
        </w:rPr>
        <w:t>drop</w:t>
      </w:r>
      <w:r w:rsidRPr="00DD2DBC">
        <w:t>_</w:t>
      </w:r>
      <w:proofErr w:type="spellStart"/>
      <w:r w:rsidRPr="00DD2DBC">
        <w:rPr>
          <w:lang w:val="en-US"/>
        </w:rPr>
        <w:t>lstm</w:t>
      </w:r>
      <w:proofErr w:type="spellEnd"/>
      <w:r w:rsidRPr="00DD2DBC">
        <w:t xml:space="preserve"> равным 0.2.</w:t>
      </w:r>
    </w:p>
    <w:p w14:paraId="327FC7FC" w14:textId="77777777" w:rsidR="00B43479" w:rsidRPr="00DD2DBC" w:rsidRDefault="00B43479" w:rsidP="002F4912">
      <w:pPr>
        <w:jc w:val="center"/>
      </w:pPr>
    </w:p>
    <w:p w14:paraId="4BC80D1C" w14:textId="77777777" w:rsidR="00DD2DBC" w:rsidRPr="00DD2DBC" w:rsidRDefault="00DD2DBC" w:rsidP="00DD2DBC">
      <w:pPr>
        <w:ind w:firstLine="709"/>
      </w:pPr>
    </w:p>
    <w:p w14:paraId="54ABC0D0" w14:textId="0A781D9F" w:rsidR="00DD2DBC" w:rsidRPr="00DD2DBC" w:rsidRDefault="00B43479" w:rsidP="002F4912">
      <w:pPr>
        <w:jc w:val="center"/>
      </w:pPr>
      <w:r w:rsidRPr="00B43479">
        <w:rPr>
          <w:noProof/>
        </w:rPr>
        <w:drawing>
          <wp:inline distT="0" distB="0" distL="0" distR="0" wp14:anchorId="016208D6" wp14:editId="28F99C96">
            <wp:extent cx="5940425" cy="1638935"/>
            <wp:effectExtent l="0" t="0" r="3175" b="0"/>
            <wp:docPr id="200" name="Рисунок 200"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Рисунок 200" descr="Изображение выглядит как текст&#10;&#10;Автоматически созданное описание"/>
                    <pic:cNvPicPr/>
                  </pic:nvPicPr>
                  <pic:blipFill>
                    <a:blip r:embed="rId45"/>
                    <a:stretch>
                      <a:fillRect/>
                    </a:stretch>
                  </pic:blipFill>
                  <pic:spPr>
                    <a:xfrm>
                      <a:off x="0" y="0"/>
                      <a:ext cx="5940425" cy="1638935"/>
                    </a:xfrm>
                    <a:prstGeom prst="rect">
                      <a:avLst/>
                    </a:prstGeom>
                  </pic:spPr>
                </pic:pic>
              </a:graphicData>
            </a:graphic>
          </wp:inline>
        </w:drawing>
      </w:r>
      <w:r w:rsidRPr="00B43479">
        <w:t xml:space="preserve"> </w:t>
      </w:r>
    </w:p>
    <w:p w14:paraId="5C10DD01" w14:textId="2676468D" w:rsidR="00DD2DBC" w:rsidRDefault="00DD2DBC" w:rsidP="002F4912">
      <w:pPr>
        <w:jc w:val="center"/>
      </w:pPr>
      <w:r w:rsidRPr="00DD2DBC">
        <w:t xml:space="preserve">Рисунок </w:t>
      </w:r>
      <w:r w:rsidR="00B43479">
        <w:t>3</w:t>
      </w:r>
      <w:r w:rsidRPr="00DD2DBC">
        <w:t xml:space="preserve">1 – Архитектура </w:t>
      </w:r>
      <w:r w:rsidRPr="00DD2DBC">
        <w:rPr>
          <w:lang w:val="en-US"/>
        </w:rPr>
        <w:t>GRU</w:t>
      </w:r>
      <w:r w:rsidRPr="00DD2DBC">
        <w:t xml:space="preserve"> сети</w:t>
      </w:r>
    </w:p>
    <w:p w14:paraId="227D5DAD" w14:textId="77777777" w:rsidR="002F6D82" w:rsidRPr="00DD2DBC" w:rsidRDefault="002F6D82" w:rsidP="002F4912">
      <w:pPr>
        <w:jc w:val="center"/>
      </w:pPr>
    </w:p>
    <w:p w14:paraId="7C39E14D" w14:textId="647E6380" w:rsidR="00DD2DBC" w:rsidRPr="00DD2DBC" w:rsidRDefault="00DD2DBC" w:rsidP="00B43479"/>
    <w:p w14:paraId="53853E7B" w14:textId="717EBF1A" w:rsidR="00DD2DBC" w:rsidRPr="00DD2DBC" w:rsidRDefault="00DD2DBC" w:rsidP="00DD2DBC">
      <w:pPr>
        <w:ind w:firstLine="709"/>
      </w:pPr>
      <w:r w:rsidRPr="00DD2DBC">
        <w:t xml:space="preserve">На рисунке </w:t>
      </w:r>
      <w:r w:rsidR="00B43479">
        <w:t>3</w:t>
      </w:r>
      <w:r w:rsidRPr="00DD2DBC">
        <w:t>1 представлен</w:t>
      </w:r>
      <w:r w:rsidR="002F6D82">
        <w:t>а такая же</w:t>
      </w:r>
      <w:r w:rsidRPr="00DD2DBC">
        <w:t xml:space="preserve"> последовательн</w:t>
      </w:r>
      <w:r w:rsidR="002F6D82">
        <w:t>ая</w:t>
      </w:r>
      <w:r w:rsidRPr="00DD2DBC">
        <w:t xml:space="preserve"> модел</w:t>
      </w:r>
      <w:r w:rsidR="002F6D82">
        <w:t>ь</w:t>
      </w:r>
      <w:r w:rsidRPr="00DD2DBC">
        <w:t xml:space="preserve"> глубокого обучения,</w:t>
      </w:r>
      <w:r w:rsidR="002F6D82">
        <w:t xml:space="preserve"> как и выше, но вместо слоя </w:t>
      </w:r>
      <w:r w:rsidR="002F6D82">
        <w:rPr>
          <w:lang w:val="en-US"/>
        </w:rPr>
        <w:t>LSTM</w:t>
      </w:r>
      <w:r w:rsidR="002F6D82">
        <w:t xml:space="preserve">, здесь слой </w:t>
      </w:r>
      <w:r w:rsidRPr="00DD2DBC">
        <w:rPr>
          <w:lang w:val="en-US"/>
        </w:rPr>
        <w:t>GRU</w:t>
      </w:r>
      <w:r w:rsidRPr="00DD2DBC">
        <w:t xml:space="preserve"> с </w:t>
      </w:r>
      <w:r w:rsidRPr="00DD2DBC">
        <w:rPr>
          <w:lang w:val="en-US"/>
        </w:rPr>
        <w:t>drop</w:t>
      </w:r>
      <w:r w:rsidRPr="00DD2DBC">
        <w:t>_</w:t>
      </w:r>
      <w:proofErr w:type="spellStart"/>
      <w:r w:rsidRPr="00DD2DBC">
        <w:rPr>
          <w:lang w:val="en-US"/>
        </w:rPr>
        <w:t>gru</w:t>
      </w:r>
      <w:proofErr w:type="spellEnd"/>
      <w:r w:rsidRPr="00DD2DBC">
        <w:t xml:space="preserve"> равным 0.2.</w:t>
      </w:r>
    </w:p>
    <w:p w14:paraId="39BAEA19" w14:textId="1D58C705" w:rsidR="00DD2DBC" w:rsidRPr="00DD2DBC" w:rsidRDefault="00DD2DBC" w:rsidP="00DD2DBC">
      <w:pPr>
        <w:ind w:firstLine="709"/>
      </w:pPr>
      <w:r w:rsidRPr="00DD2DBC">
        <w:t xml:space="preserve">На рисунке </w:t>
      </w:r>
      <w:r w:rsidR="00B43479">
        <w:t>32</w:t>
      </w:r>
      <w:r w:rsidRPr="00DD2DBC">
        <w:t xml:space="preserve"> изображена краткая информация об архитектур</w:t>
      </w:r>
      <w:r w:rsidR="00B43479">
        <w:t xml:space="preserve">е </w:t>
      </w:r>
      <w:r w:rsidR="00B43479">
        <w:rPr>
          <w:lang w:val="en-US"/>
        </w:rPr>
        <w:t>LSTM</w:t>
      </w:r>
      <w:r w:rsidRPr="00DD2DBC">
        <w:t>.</w:t>
      </w:r>
    </w:p>
    <w:p w14:paraId="52B38CC2" w14:textId="77777777" w:rsidR="00DD2DBC" w:rsidRPr="00DD2DBC" w:rsidRDefault="00DD2DBC" w:rsidP="00DD2DBC">
      <w:pPr>
        <w:ind w:firstLine="709"/>
      </w:pPr>
    </w:p>
    <w:p w14:paraId="4D2BD9D9" w14:textId="685CCF25" w:rsidR="00DD2DBC" w:rsidRPr="00DD2DBC" w:rsidRDefault="002F6D82" w:rsidP="00DD2DBC">
      <w:pPr>
        <w:jc w:val="center"/>
      </w:pPr>
      <w:r w:rsidRPr="002F6D82">
        <w:rPr>
          <w:noProof/>
        </w:rPr>
        <w:drawing>
          <wp:inline distT="0" distB="0" distL="0" distR="0" wp14:anchorId="4B83B9FF" wp14:editId="178359A2">
            <wp:extent cx="5315692" cy="2972215"/>
            <wp:effectExtent l="0" t="0" r="0" b="0"/>
            <wp:docPr id="201" name="Рисунок 201"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Рисунок 201" descr="Изображение выглядит как текст&#10;&#10;Автоматически созданное описание"/>
                    <pic:cNvPicPr/>
                  </pic:nvPicPr>
                  <pic:blipFill>
                    <a:blip r:embed="rId46"/>
                    <a:stretch>
                      <a:fillRect/>
                    </a:stretch>
                  </pic:blipFill>
                  <pic:spPr>
                    <a:xfrm>
                      <a:off x="0" y="0"/>
                      <a:ext cx="5315692" cy="2972215"/>
                    </a:xfrm>
                    <a:prstGeom prst="rect">
                      <a:avLst/>
                    </a:prstGeom>
                  </pic:spPr>
                </pic:pic>
              </a:graphicData>
            </a:graphic>
          </wp:inline>
        </w:drawing>
      </w:r>
    </w:p>
    <w:p w14:paraId="26513ED6" w14:textId="17E6E3BC" w:rsidR="00DD2DBC" w:rsidRPr="00DD2DBC" w:rsidRDefault="00DD2DBC" w:rsidP="00DD2DBC">
      <w:pPr>
        <w:jc w:val="center"/>
      </w:pPr>
      <w:r w:rsidRPr="00DD2DBC">
        <w:t xml:space="preserve">Рисунок </w:t>
      </w:r>
      <w:r w:rsidR="00B43479" w:rsidRPr="00B43479">
        <w:t>32</w:t>
      </w:r>
      <w:r w:rsidRPr="00DD2DBC">
        <w:t xml:space="preserve"> – Краткая информация об архитектуре </w:t>
      </w:r>
      <w:r w:rsidRPr="00DD2DBC">
        <w:rPr>
          <w:lang w:val="en-US"/>
        </w:rPr>
        <w:t>LSTM</w:t>
      </w:r>
      <w:r w:rsidRPr="00DD2DBC">
        <w:t xml:space="preserve"> сети</w:t>
      </w:r>
    </w:p>
    <w:p w14:paraId="15E46BE4" w14:textId="77777777" w:rsidR="00DD2DBC" w:rsidRPr="00DD2DBC" w:rsidRDefault="00DD2DBC" w:rsidP="00DD2DBC">
      <w:pPr>
        <w:ind w:firstLine="709"/>
      </w:pPr>
    </w:p>
    <w:p w14:paraId="770BBCA0" w14:textId="0F145458" w:rsidR="00DD2DBC" w:rsidRDefault="00DD2DBC" w:rsidP="00DD2DBC">
      <w:pPr>
        <w:ind w:firstLine="709"/>
      </w:pPr>
      <w:r w:rsidRPr="00DD2DBC">
        <w:t>Как можно заметить, в этой архитектуре всего 1366339 параметров,</w:t>
      </w:r>
      <w:r w:rsidR="002F6D82" w:rsidRPr="002F6D82">
        <w:t xml:space="preserve"> </w:t>
      </w:r>
      <w:r w:rsidR="002F6D82">
        <w:t>причем 366339 – обучаемые. Это</w:t>
      </w:r>
      <w:r w:rsidRPr="00DD2DBC">
        <w:t xml:space="preserve"> </w:t>
      </w:r>
      <w:r w:rsidR="008D55F7">
        <w:t xml:space="preserve">намного </w:t>
      </w:r>
      <w:r w:rsidR="002F6D82">
        <w:t>больше</w:t>
      </w:r>
      <w:r w:rsidRPr="00DD2DBC">
        <w:t xml:space="preserve">, чем в </w:t>
      </w:r>
      <w:proofErr w:type="spellStart"/>
      <w:r w:rsidRPr="00DD2DBC">
        <w:t>сверточной</w:t>
      </w:r>
      <w:proofErr w:type="spellEnd"/>
      <w:r w:rsidR="008D55F7">
        <w:t>,</w:t>
      </w:r>
      <w:r w:rsidR="007B1F81">
        <w:t xml:space="preserve"> но меньше, чем в </w:t>
      </w:r>
      <w:proofErr w:type="spellStart"/>
      <w:r w:rsidR="007B1F81">
        <w:t>полносвязанной</w:t>
      </w:r>
      <w:proofErr w:type="spellEnd"/>
      <w:r w:rsidR="007B1F81">
        <w:t>.</w:t>
      </w:r>
      <w:r w:rsidR="00103A30">
        <w:t xml:space="preserve"> Скорость обучения этой сети довольно низка.</w:t>
      </w:r>
    </w:p>
    <w:p w14:paraId="1338628B" w14:textId="069D9796" w:rsidR="007B1F81" w:rsidRPr="00DD2DBC" w:rsidRDefault="007B1F81" w:rsidP="00DD2DBC">
      <w:pPr>
        <w:ind w:firstLine="709"/>
      </w:pPr>
      <w:r>
        <w:t xml:space="preserve">Далее рассмотрим информацию об архитектуре </w:t>
      </w:r>
      <w:r>
        <w:rPr>
          <w:lang w:val="en-US"/>
        </w:rPr>
        <w:t>GRU</w:t>
      </w:r>
      <w:r w:rsidRPr="007B1F81">
        <w:t xml:space="preserve"> </w:t>
      </w:r>
      <w:r>
        <w:t>сети на рисунке 33.</w:t>
      </w:r>
    </w:p>
    <w:p w14:paraId="18504C2D" w14:textId="77777777" w:rsidR="00DD2DBC" w:rsidRPr="00DD2DBC" w:rsidRDefault="00DD2DBC" w:rsidP="00DD2DBC">
      <w:pPr>
        <w:ind w:firstLine="709"/>
      </w:pPr>
    </w:p>
    <w:p w14:paraId="5B870C2C" w14:textId="17C54D61" w:rsidR="00DD2DBC" w:rsidRPr="00DD2DBC" w:rsidRDefault="00103A30" w:rsidP="00DD2DBC">
      <w:pPr>
        <w:jc w:val="center"/>
      </w:pPr>
      <w:r w:rsidRPr="00103A30">
        <w:rPr>
          <w:noProof/>
        </w:rPr>
        <w:lastRenderedPageBreak/>
        <w:drawing>
          <wp:inline distT="0" distB="0" distL="0" distR="0" wp14:anchorId="07363AAA" wp14:editId="4675369E">
            <wp:extent cx="5172797" cy="3010320"/>
            <wp:effectExtent l="0" t="0" r="8890" b="0"/>
            <wp:docPr id="202" name="Рисунок 202"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Рисунок 202" descr="Изображение выглядит как текст&#10;&#10;Автоматически созданное описание"/>
                    <pic:cNvPicPr/>
                  </pic:nvPicPr>
                  <pic:blipFill>
                    <a:blip r:embed="rId47"/>
                    <a:stretch>
                      <a:fillRect/>
                    </a:stretch>
                  </pic:blipFill>
                  <pic:spPr>
                    <a:xfrm>
                      <a:off x="0" y="0"/>
                      <a:ext cx="5172797" cy="3010320"/>
                    </a:xfrm>
                    <a:prstGeom prst="rect">
                      <a:avLst/>
                    </a:prstGeom>
                  </pic:spPr>
                </pic:pic>
              </a:graphicData>
            </a:graphic>
          </wp:inline>
        </w:drawing>
      </w:r>
    </w:p>
    <w:p w14:paraId="66EAEC2B" w14:textId="012958CC" w:rsidR="00DD2DBC" w:rsidRPr="00DD2DBC" w:rsidRDefault="00DD2DBC" w:rsidP="00DD2DBC">
      <w:pPr>
        <w:jc w:val="center"/>
      </w:pPr>
      <w:r w:rsidRPr="00DD2DBC">
        <w:t xml:space="preserve">Рисунок </w:t>
      </w:r>
      <w:r w:rsidR="00103A30">
        <w:t>33</w:t>
      </w:r>
      <w:r w:rsidRPr="00DD2DBC">
        <w:t xml:space="preserve"> – Краткая информация об архитектуре </w:t>
      </w:r>
      <w:r w:rsidRPr="00DD2DBC">
        <w:rPr>
          <w:lang w:val="en-US"/>
        </w:rPr>
        <w:t>GRU</w:t>
      </w:r>
      <w:r w:rsidRPr="00DD2DBC">
        <w:t xml:space="preserve"> сети</w:t>
      </w:r>
    </w:p>
    <w:p w14:paraId="5D7314F2" w14:textId="77777777" w:rsidR="00DD2DBC" w:rsidRPr="00DD2DBC" w:rsidRDefault="00DD2DBC" w:rsidP="00DD2DBC">
      <w:pPr>
        <w:ind w:firstLine="709"/>
      </w:pPr>
    </w:p>
    <w:p w14:paraId="22F77443" w14:textId="77777777" w:rsidR="00DD2DBC" w:rsidRPr="00DD2DBC" w:rsidRDefault="00DD2DBC" w:rsidP="00DD2DBC">
      <w:pPr>
        <w:ind w:firstLine="709"/>
      </w:pPr>
      <w:r w:rsidRPr="00DD2DBC">
        <w:t xml:space="preserve">Здесь уже меньше параметров за счет использования слоя </w:t>
      </w:r>
      <w:r w:rsidRPr="00DD2DBC">
        <w:rPr>
          <w:lang w:val="en-US"/>
        </w:rPr>
        <w:t>GRU</w:t>
      </w:r>
      <w:r w:rsidRPr="00DD2DBC">
        <w:t>, за счет чего увеличивается скорость обучения.</w:t>
      </w:r>
    </w:p>
    <w:p w14:paraId="0A33FAD8" w14:textId="7CF69E76" w:rsidR="00DD2DBC" w:rsidRPr="00DD2DBC" w:rsidRDefault="00DD2DBC" w:rsidP="00DD2DBC">
      <w:pPr>
        <w:ind w:firstLine="709"/>
      </w:pPr>
      <w:r w:rsidRPr="00DD2DBC">
        <w:t>Далее нужно скомпилировать и обучить модел</w:t>
      </w:r>
      <w:r w:rsidR="00103A30">
        <w:t>и</w:t>
      </w:r>
      <w:r w:rsidRPr="00DD2DBC">
        <w:t xml:space="preserve">. Параметры компиляции и запуска остались такими же, как и </w:t>
      </w:r>
      <w:proofErr w:type="spellStart"/>
      <w:r w:rsidR="00103A30">
        <w:t>полносвязанной</w:t>
      </w:r>
      <w:proofErr w:type="spellEnd"/>
      <w:r w:rsidR="00103A30">
        <w:t xml:space="preserve"> </w:t>
      </w:r>
      <w:r w:rsidRPr="00DD2DBC">
        <w:t xml:space="preserve">сети. На рисунке </w:t>
      </w:r>
      <w:r w:rsidR="00103A30">
        <w:t>34</w:t>
      </w:r>
      <w:r w:rsidRPr="00DD2DBC">
        <w:t xml:space="preserve"> и </w:t>
      </w:r>
      <w:r w:rsidR="00103A30">
        <w:t>35</w:t>
      </w:r>
      <w:r w:rsidRPr="00DD2DBC">
        <w:t xml:space="preserve"> изображены истории обучения.</w:t>
      </w:r>
    </w:p>
    <w:p w14:paraId="072AF568" w14:textId="77777777" w:rsidR="00DD2DBC" w:rsidRPr="00DD2DBC" w:rsidRDefault="00DD2DBC" w:rsidP="00DD2DBC">
      <w:pPr>
        <w:ind w:firstLine="709"/>
      </w:pPr>
    </w:p>
    <w:p w14:paraId="16154E75" w14:textId="5ED9D799" w:rsidR="00DD2DBC" w:rsidRPr="00DD2DBC" w:rsidRDefault="00214204" w:rsidP="00DD2DBC">
      <w:pPr>
        <w:jc w:val="center"/>
      </w:pPr>
      <w:r w:rsidRPr="00214204">
        <w:rPr>
          <w:noProof/>
        </w:rPr>
        <w:drawing>
          <wp:inline distT="0" distB="0" distL="0" distR="0" wp14:anchorId="6630DE86" wp14:editId="042DBD8E">
            <wp:extent cx="5940425" cy="3143885"/>
            <wp:effectExtent l="0" t="0" r="3175" b="0"/>
            <wp:docPr id="203" name="Рисунок 203"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Рисунок 203" descr="Изображение выглядит как стол&#10;&#10;Автоматически созданное описание"/>
                    <pic:cNvPicPr/>
                  </pic:nvPicPr>
                  <pic:blipFill>
                    <a:blip r:embed="rId48"/>
                    <a:stretch>
                      <a:fillRect/>
                    </a:stretch>
                  </pic:blipFill>
                  <pic:spPr>
                    <a:xfrm>
                      <a:off x="0" y="0"/>
                      <a:ext cx="5940425" cy="3143885"/>
                    </a:xfrm>
                    <a:prstGeom prst="rect">
                      <a:avLst/>
                    </a:prstGeom>
                  </pic:spPr>
                </pic:pic>
              </a:graphicData>
            </a:graphic>
          </wp:inline>
        </w:drawing>
      </w:r>
    </w:p>
    <w:p w14:paraId="4A6F9068" w14:textId="3327F7A5" w:rsidR="00DD2DBC" w:rsidRPr="00DD2DBC" w:rsidRDefault="00DD2DBC" w:rsidP="00DD2DBC">
      <w:pPr>
        <w:jc w:val="center"/>
      </w:pPr>
      <w:r w:rsidRPr="00DD2DBC">
        <w:t xml:space="preserve">Рисунок </w:t>
      </w:r>
      <w:r w:rsidR="00103A30">
        <w:t>34</w:t>
      </w:r>
      <w:r w:rsidRPr="00DD2DBC">
        <w:t xml:space="preserve"> – Процесс обучения </w:t>
      </w:r>
      <w:r w:rsidRPr="00DD2DBC">
        <w:rPr>
          <w:lang w:val="en-US"/>
        </w:rPr>
        <w:t>LSTM</w:t>
      </w:r>
      <w:r w:rsidRPr="00DD2DBC">
        <w:t xml:space="preserve"> сети</w:t>
      </w:r>
    </w:p>
    <w:p w14:paraId="3503BE93" w14:textId="77777777" w:rsidR="00DD2DBC" w:rsidRPr="00DD2DBC" w:rsidRDefault="00DD2DBC" w:rsidP="00DD2DBC">
      <w:pPr>
        <w:ind w:firstLine="709"/>
      </w:pPr>
    </w:p>
    <w:p w14:paraId="6BB2CA3E" w14:textId="11AE7ED6" w:rsidR="00DD2DBC" w:rsidRPr="00DD2DBC" w:rsidRDefault="00DD2DBC" w:rsidP="00DD2DBC">
      <w:pPr>
        <w:ind w:firstLine="709"/>
      </w:pPr>
      <w:r w:rsidRPr="00DD2DBC">
        <w:t>Можем видеть наиболее качественные показатели на де</w:t>
      </w:r>
      <w:r w:rsidR="00214204">
        <w:t>с</w:t>
      </w:r>
      <w:r w:rsidRPr="00DD2DBC">
        <w:t>ятой эпохе обучения</w:t>
      </w:r>
      <w:r w:rsidR="00214204">
        <w:t>, но при этом жертвуем скоростью обучения.</w:t>
      </w:r>
    </w:p>
    <w:p w14:paraId="4505993F" w14:textId="77777777" w:rsidR="00DD2DBC" w:rsidRPr="00DD2DBC" w:rsidRDefault="00DD2DBC" w:rsidP="00DD2DBC">
      <w:pPr>
        <w:ind w:firstLine="709"/>
      </w:pPr>
    </w:p>
    <w:p w14:paraId="02D4CEF2" w14:textId="16957ECB" w:rsidR="00DD2DBC" w:rsidRPr="00DD2DBC" w:rsidRDefault="00214204" w:rsidP="00DD2DBC">
      <w:pPr>
        <w:jc w:val="center"/>
      </w:pPr>
      <w:r w:rsidRPr="00214204">
        <w:rPr>
          <w:noProof/>
        </w:rPr>
        <w:drawing>
          <wp:inline distT="0" distB="0" distL="0" distR="0" wp14:anchorId="002DEF1E" wp14:editId="45C034FB">
            <wp:extent cx="5940425" cy="3152775"/>
            <wp:effectExtent l="0" t="0" r="3175" b="9525"/>
            <wp:docPr id="204" name="Рисунок 204"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Рисунок 204" descr="Изображение выглядит как стол&#10;&#10;Автоматически созданное описание"/>
                    <pic:cNvPicPr/>
                  </pic:nvPicPr>
                  <pic:blipFill>
                    <a:blip r:embed="rId49"/>
                    <a:stretch>
                      <a:fillRect/>
                    </a:stretch>
                  </pic:blipFill>
                  <pic:spPr>
                    <a:xfrm>
                      <a:off x="0" y="0"/>
                      <a:ext cx="5940425" cy="3152775"/>
                    </a:xfrm>
                    <a:prstGeom prst="rect">
                      <a:avLst/>
                    </a:prstGeom>
                  </pic:spPr>
                </pic:pic>
              </a:graphicData>
            </a:graphic>
          </wp:inline>
        </w:drawing>
      </w:r>
    </w:p>
    <w:p w14:paraId="3913D136" w14:textId="1987B216" w:rsidR="00DD2DBC" w:rsidRPr="00DD2DBC" w:rsidRDefault="00DD2DBC" w:rsidP="00214204">
      <w:pPr>
        <w:jc w:val="center"/>
      </w:pPr>
      <w:r w:rsidRPr="00DD2DBC">
        <w:t xml:space="preserve">Рисунок </w:t>
      </w:r>
      <w:r w:rsidR="00214204">
        <w:t>35</w:t>
      </w:r>
      <w:r w:rsidRPr="00DD2DBC">
        <w:t xml:space="preserve"> – Процесс обучения </w:t>
      </w:r>
      <w:r w:rsidRPr="00DD2DBC">
        <w:rPr>
          <w:lang w:val="en-US"/>
        </w:rPr>
        <w:t>GRU</w:t>
      </w:r>
      <w:r w:rsidRPr="00DD2DBC">
        <w:t xml:space="preserve"> сети</w:t>
      </w:r>
    </w:p>
    <w:p w14:paraId="484DE068" w14:textId="77777777" w:rsidR="00DD2DBC" w:rsidRPr="00DD2DBC" w:rsidRDefault="00DD2DBC" w:rsidP="00DD2DBC">
      <w:pPr>
        <w:ind w:firstLine="709"/>
      </w:pPr>
    </w:p>
    <w:p w14:paraId="6751A0F2" w14:textId="77777777" w:rsidR="00277325" w:rsidRDefault="00DD2DBC" w:rsidP="00DD2DBC">
      <w:pPr>
        <w:ind w:firstLine="709"/>
      </w:pPr>
      <w:r w:rsidRPr="00DD2DBC">
        <w:t xml:space="preserve">Лучшие показатели можно увидеть на </w:t>
      </w:r>
      <w:r w:rsidR="00277325">
        <w:t>восьмой</w:t>
      </w:r>
      <w:r w:rsidRPr="00DD2DBC">
        <w:t xml:space="preserve"> эпохе, где</w:t>
      </w:r>
      <w:r w:rsidR="00277325">
        <w:t xml:space="preserve"> потери составляют всего 0.146</w:t>
      </w:r>
      <w:r w:rsidRPr="00DD2DBC">
        <w:t>.</w:t>
      </w:r>
      <w:r w:rsidR="00277325">
        <w:t xml:space="preserve"> К тому же скорость обучения выросла практически в два раза по сравнению с </w:t>
      </w:r>
      <w:r w:rsidR="00277325">
        <w:rPr>
          <w:lang w:val="en-US"/>
        </w:rPr>
        <w:t>LSTM</w:t>
      </w:r>
      <w:r w:rsidR="00277325">
        <w:t xml:space="preserve"> сетью.</w:t>
      </w:r>
    </w:p>
    <w:p w14:paraId="6EA6D3D0" w14:textId="447FA8CD" w:rsidR="00DD2DBC" w:rsidRDefault="00DD2DBC" w:rsidP="00DD2DBC">
      <w:pPr>
        <w:ind w:firstLine="709"/>
      </w:pPr>
      <w:r w:rsidRPr="00DD2DBC">
        <w:t xml:space="preserve"> Для наглядности посмотрим на графики обучения этих сетей на графиках, изображенных на рисунке </w:t>
      </w:r>
      <w:r w:rsidR="00277325">
        <w:t>36</w:t>
      </w:r>
      <w:r w:rsidRPr="00DD2DBC">
        <w:t xml:space="preserve"> и </w:t>
      </w:r>
      <w:r w:rsidR="00277325">
        <w:t>37</w:t>
      </w:r>
      <w:r w:rsidRPr="00DD2DBC">
        <w:t>.</w:t>
      </w:r>
    </w:p>
    <w:p w14:paraId="5C41035B" w14:textId="77777777" w:rsidR="00DD2DBC" w:rsidRPr="00DD2DBC" w:rsidRDefault="00DD2DBC" w:rsidP="00DD2DBC">
      <w:pPr>
        <w:ind w:firstLine="709"/>
      </w:pPr>
    </w:p>
    <w:p w14:paraId="001E1DBF" w14:textId="0A2FFC9D" w:rsidR="00DD2DBC" w:rsidRPr="00DD2DBC" w:rsidRDefault="00277325" w:rsidP="00EB56A2">
      <w:pPr>
        <w:jc w:val="center"/>
      </w:pPr>
      <w:r w:rsidRPr="00277325">
        <w:rPr>
          <w:noProof/>
        </w:rPr>
        <w:lastRenderedPageBreak/>
        <w:drawing>
          <wp:inline distT="0" distB="0" distL="0" distR="0" wp14:anchorId="36FE9925" wp14:editId="6045E6CC">
            <wp:extent cx="3962953" cy="5144218"/>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62953" cy="5144218"/>
                    </a:xfrm>
                    <a:prstGeom prst="rect">
                      <a:avLst/>
                    </a:prstGeom>
                  </pic:spPr>
                </pic:pic>
              </a:graphicData>
            </a:graphic>
          </wp:inline>
        </w:drawing>
      </w:r>
    </w:p>
    <w:p w14:paraId="1E67CCCE" w14:textId="52D0BF69" w:rsidR="00DD2DBC" w:rsidRPr="00DD2DBC" w:rsidRDefault="00DD2DBC" w:rsidP="00DD2DBC">
      <w:pPr>
        <w:ind w:firstLine="709"/>
        <w:jc w:val="center"/>
      </w:pPr>
      <w:r w:rsidRPr="00DD2DBC">
        <w:t xml:space="preserve">Рисунок </w:t>
      </w:r>
      <w:r w:rsidR="00277325">
        <w:t>36</w:t>
      </w:r>
      <w:r w:rsidRPr="00DD2DBC">
        <w:t xml:space="preserve"> – Графики процесса обучения </w:t>
      </w:r>
      <w:r w:rsidRPr="00DD2DBC">
        <w:rPr>
          <w:lang w:val="en-US"/>
        </w:rPr>
        <w:t>LSTM</w:t>
      </w:r>
      <w:r w:rsidRPr="00DD2DBC">
        <w:t xml:space="preserve"> сети</w:t>
      </w:r>
    </w:p>
    <w:p w14:paraId="0F28B8F5" w14:textId="77777777" w:rsidR="00DD2DBC" w:rsidRPr="00DD2DBC" w:rsidRDefault="00DD2DBC" w:rsidP="00DD2DBC">
      <w:pPr>
        <w:ind w:firstLine="709"/>
      </w:pPr>
    </w:p>
    <w:p w14:paraId="284C40C2" w14:textId="4A218CF0" w:rsidR="00DD2DBC" w:rsidRPr="00DD2DBC" w:rsidRDefault="00DD2DBC" w:rsidP="00DD2DBC">
      <w:pPr>
        <w:ind w:firstLine="709"/>
      </w:pPr>
      <w:r w:rsidRPr="00DD2DBC">
        <w:t>Тут видим, что при обучении на десяти эпохах переобучения модели не произошло</w:t>
      </w:r>
      <w:r w:rsidR="00EB56A2">
        <w:t xml:space="preserve"> и что наименьшие потери достигаются именно в этой </w:t>
      </w:r>
      <w:r w:rsidR="00027C86">
        <w:t>эпохе. Сравним</w:t>
      </w:r>
      <w:r w:rsidR="00EB56A2">
        <w:t xml:space="preserve"> теперь с моделью, использующую </w:t>
      </w:r>
      <w:r w:rsidR="00EB56A2">
        <w:rPr>
          <w:lang w:val="en-US"/>
        </w:rPr>
        <w:t>GRU</w:t>
      </w:r>
      <w:r w:rsidR="00EB56A2" w:rsidRPr="00EB56A2">
        <w:t>.</w:t>
      </w:r>
    </w:p>
    <w:p w14:paraId="105D1D55" w14:textId="30ABF8AA" w:rsidR="00DD2DBC" w:rsidRPr="00DD2DBC" w:rsidRDefault="00EB56A2" w:rsidP="00DD2DBC">
      <w:pPr>
        <w:jc w:val="center"/>
      </w:pPr>
      <w:r w:rsidRPr="00EB56A2">
        <w:rPr>
          <w:noProof/>
        </w:rPr>
        <w:lastRenderedPageBreak/>
        <w:drawing>
          <wp:inline distT="0" distB="0" distL="0" distR="0" wp14:anchorId="506F6D05" wp14:editId="5DB63BCC">
            <wp:extent cx="3667637" cy="5115639"/>
            <wp:effectExtent l="0" t="0" r="9525" b="889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67637" cy="5115639"/>
                    </a:xfrm>
                    <a:prstGeom prst="rect">
                      <a:avLst/>
                    </a:prstGeom>
                  </pic:spPr>
                </pic:pic>
              </a:graphicData>
            </a:graphic>
          </wp:inline>
        </w:drawing>
      </w:r>
    </w:p>
    <w:p w14:paraId="5F3B0AF6" w14:textId="4DEC7254" w:rsidR="00DD2DBC" w:rsidRPr="00DD2DBC" w:rsidRDefault="00DD2DBC" w:rsidP="00DD2DBC">
      <w:pPr>
        <w:ind w:firstLine="709"/>
        <w:jc w:val="center"/>
      </w:pPr>
      <w:r w:rsidRPr="00DD2DBC">
        <w:t xml:space="preserve">Рисунок </w:t>
      </w:r>
      <w:r w:rsidR="002373EA">
        <w:t>37</w:t>
      </w:r>
      <w:r w:rsidRPr="00DD2DBC">
        <w:t xml:space="preserve"> – Графики процесса обучения </w:t>
      </w:r>
      <w:r w:rsidRPr="00DD2DBC">
        <w:rPr>
          <w:lang w:val="en-US"/>
        </w:rPr>
        <w:t>GRU</w:t>
      </w:r>
      <w:r w:rsidRPr="00DD2DBC">
        <w:t xml:space="preserve"> сети</w:t>
      </w:r>
    </w:p>
    <w:p w14:paraId="77206B56" w14:textId="77777777" w:rsidR="00DD2DBC" w:rsidRPr="00DD2DBC" w:rsidRDefault="00DD2DBC" w:rsidP="00DD2DBC">
      <w:pPr>
        <w:ind w:firstLine="709"/>
      </w:pPr>
    </w:p>
    <w:p w14:paraId="31C2B8A1" w14:textId="5FEAB195" w:rsidR="00DD2DBC" w:rsidRPr="00DD2DBC" w:rsidRDefault="00DD2DBC" w:rsidP="00DD2DBC">
      <w:pPr>
        <w:ind w:firstLine="709"/>
      </w:pPr>
      <w:r w:rsidRPr="00DD2DBC">
        <w:t xml:space="preserve">Здесь же графики показывают, что сеть </w:t>
      </w:r>
      <w:r w:rsidR="00EB56A2">
        <w:t xml:space="preserve">явно </w:t>
      </w:r>
      <w:r w:rsidRPr="00DD2DBC">
        <w:t>переобучается после девятой эпохи</w:t>
      </w:r>
      <w:r w:rsidR="00EB56A2">
        <w:t xml:space="preserve">, а наименьшие потери достигаются на </w:t>
      </w:r>
      <w:r w:rsidR="00027C86">
        <w:t xml:space="preserve">восьмой. </w:t>
      </w:r>
      <w:r w:rsidR="00027C86" w:rsidRPr="00DD2DBC">
        <w:t>Поэтому</w:t>
      </w:r>
      <w:r w:rsidRPr="00DD2DBC">
        <w:t xml:space="preserve"> настроим модель и проверим точность предсказания на тестовом наборе данных. Результаты предсказания изображены на рисунке </w:t>
      </w:r>
      <w:r w:rsidR="002373EA">
        <w:t>38</w:t>
      </w:r>
      <w:r w:rsidRPr="00DD2DBC">
        <w:t xml:space="preserve"> для </w:t>
      </w:r>
      <w:r w:rsidRPr="00DD2DBC">
        <w:rPr>
          <w:lang w:val="en-US"/>
        </w:rPr>
        <w:t>LSTM</w:t>
      </w:r>
      <w:r w:rsidRPr="00DD2DBC">
        <w:t xml:space="preserve"> сети и на рисунке </w:t>
      </w:r>
      <w:r w:rsidR="002373EA">
        <w:t>39</w:t>
      </w:r>
      <w:r w:rsidRPr="00DD2DBC">
        <w:t xml:space="preserve"> для </w:t>
      </w:r>
      <w:r w:rsidRPr="00DD2DBC">
        <w:rPr>
          <w:lang w:val="en-US"/>
        </w:rPr>
        <w:t>GRU</w:t>
      </w:r>
      <w:r w:rsidRPr="00DD2DBC">
        <w:t xml:space="preserve"> сети.</w:t>
      </w:r>
    </w:p>
    <w:p w14:paraId="1631D208" w14:textId="77777777" w:rsidR="00DD2DBC" w:rsidRPr="00DD2DBC" w:rsidRDefault="00DD2DBC" w:rsidP="00DD2DBC">
      <w:pPr>
        <w:ind w:firstLine="709"/>
      </w:pPr>
    </w:p>
    <w:p w14:paraId="105332B5" w14:textId="7DD49D8B" w:rsidR="00DD2DBC" w:rsidRPr="00DD2DBC" w:rsidRDefault="002373EA" w:rsidP="00DD2DBC">
      <w:pPr>
        <w:jc w:val="center"/>
        <w:rPr>
          <w:lang w:val="en-US"/>
        </w:rPr>
      </w:pPr>
      <w:r w:rsidRPr="002373EA">
        <w:rPr>
          <w:noProof/>
        </w:rPr>
        <w:drawing>
          <wp:inline distT="0" distB="0" distL="0" distR="0" wp14:anchorId="60ACEBDC" wp14:editId="57475393">
            <wp:extent cx="5940425" cy="862330"/>
            <wp:effectExtent l="0" t="0" r="3175"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862330"/>
                    </a:xfrm>
                    <a:prstGeom prst="rect">
                      <a:avLst/>
                    </a:prstGeom>
                  </pic:spPr>
                </pic:pic>
              </a:graphicData>
            </a:graphic>
          </wp:inline>
        </w:drawing>
      </w:r>
    </w:p>
    <w:p w14:paraId="62CD0D43" w14:textId="2DF4053F" w:rsidR="00DD2DBC" w:rsidRPr="00DD2DBC" w:rsidRDefault="00DD2DBC" w:rsidP="00DD2DBC">
      <w:pPr>
        <w:ind w:firstLine="709"/>
        <w:jc w:val="center"/>
      </w:pPr>
      <w:r w:rsidRPr="00DD2DBC">
        <w:lastRenderedPageBreak/>
        <w:t xml:space="preserve">Рисунок </w:t>
      </w:r>
      <w:r w:rsidR="002373EA">
        <w:t>39</w:t>
      </w:r>
      <w:r w:rsidRPr="00DD2DBC">
        <w:t xml:space="preserve"> – Проверка точности предсказания </w:t>
      </w:r>
      <w:r w:rsidRPr="00DD2DBC">
        <w:rPr>
          <w:lang w:val="en-US"/>
        </w:rPr>
        <w:t>LSTM</w:t>
      </w:r>
      <w:r w:rsidRPr="00DD2DBC">
        <w:t xml:space="preserve"> сети на тестовом наборе данных</w:t>
      </w:r>
    </w:p>
    <w:p w14:paraId="6F82B66D" w14:textId="77777777" w:rsidR="00DD2DBC" w:rsidRPr="00DD2DBC" w:rsidRDefault="00DD2DBC" w:rsidP="00DD2DBC">
      <w:pPr>
        <w:ind w:firstLine="709"/>
      </w:pPr>
    </w:p>
    <w:p w14:paraId="049D73CE" w14:textId="77437806" w:rsidR="00DD2DBC" w:rsidRPr="00DD2DBC" w:rsidRDefault="00DD2DBC" w:rsidP="00DD2DBC">
      <w:pPr>
        <w:ind w:firstLine="709"/>
      </w:pPr>
      <w:r w:rsidRPr="00DD2DBC">
        <w:t xml:space="preserve">Как видим из рисунка </w:t>
      </w:r>
      <w:r w:rsidR="008416BE">
        <w:t>39</w:t>
      </w:r>
      <w:r w:rsidRPr="00DD2DBC">
        <w:t xml:space="preserve"> точность составляет 0.94</w:t>
      </w:r>
      <w:r w:rsidR="001A151D" w:rsidRPr="001A151D">
        <w:t>5</w:t>
      </w:r>
      <w:r w:rsidRPr="00DD2DBC">
        <w:t>, а потери при этом 0.1</w:t>
      </w:r>
      <w:r w:rsidR="001A151D" w:rsidRPr="001A151D">
        <w:t>4</w:t>
      </w:r>
      <w:r w:rsidR="008416BE">
        <w:t>2</w:t>
      </w:r>
      <w:r w:rsidRPr="00DD2DBC">
        <w:t>, что еще лучше, чем было прежде.</w:t>
      </w:r>
      <w:r w:rsidR="001A151D" w:rsidRPr="001A151D">
        <w:t xml:space="preserve"> </w:t>
      </w:r>
      <w:r w:rsidR="001A151D">
        <w:t xml:space="preserve">Посмотрим теперь на результаты </w:t>
      </w:r>
      <w:r w:rsidR="001A151D">
        <w:rPr>
          <w:lang w:val="en-US"/>
        </w:rPr>
        <w:t>GRU</w:t>
      </w:r>
      <w:r w:rsidR="001A151D" w:rsidRPr="008416BE">
        <w:t xml:space="preserve"> </w:t>
      </w:r>
      <w:r w:rsidR="001A151D">
        <w:t>сет</w:t>
      </w:r>
      <w:r w:rsidR="008416BE">
        <w:t>и.</w:t>
      </w:r>
    </w:p>
    <w:p w14:paraId="27705139" w14:textId="77777777" w:rsidR="00DD2DBC" w:rsidRPr="00DD2DBC" w:rsidRDefault="00DD2DBC" w:rsidP="00DD2DBC">
      <w:pPr>
        <w:ind w:firstLine="709"/>
      </w:pPr>
    </w:p>
    <w:p w14:paraId="1AE8B1B4" w14:textId="06F891FF" w:rsidR="00DD2DBC" w:rsidRPr="00DD2DBC" w:rsidRDefault="008416BE" w:rsidP="00DD2DBC">
      <w:r w:rsidRPr="008416BE">
        <w:rPr>
          <w:noProof/>
        </w:rPr>
        <w:drawing>
          <wp:inline distT="0" distB="0" distL="0" distR="0" wp14:anchorId="0905940B" wp14:editId="580EDA3E">
            <wp:extent cx="5940425" cy="861060"/>
            <wp:effectExtent l="0" t="0" r="3175"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0425" cy="861060"/>
                    </a:xfrm>
                    <a:prstGeom prst="rect">
                      <a:avLst/>
                    </a:prstGeom>
                  </pic:spPr>
                </pic:pic>
              </a:graphicData>
            </a:graphic>
          </wp:inline>
        </w:drawing>
      </w:r>
    </w:p>
    <w:p w14:paraId="6BF6107E" w14:textId="2E01E5E6" w:rsidR="00DD2DBC" w:rsidRPr="00DD2DBC" w:rsidRDefault="00DD2DBC" w:rsidP="00DD2DBC">
      <w:pPr>
        <w:ind w:firstLine="709"/>
        <w:jc w:val="center"/>
      </w:pPr>
      <w:r w:rsidRPr="00DD2DBC">
        <w:t xml:space="preserve">Рисунок </w:t>
      </w:r>
      <w:r w:rsidR="008416BE">
        <w:t>40</w:t>
      </w:r>
      <w:r w:rsidRPr="00DD2DBC">
        <w:t xml:space="preserve"> – Проверка точности предсказания </w:t>
      </w:r>
      <w:r w:rsidRPr="00DD2DBC">
        <w:rPr>
          <w:lang w:val="en-US"/>
        </w:rPr>
        <w:t>GRU</w:t>
      </w:r>
      <w:r w:rsidRPr="00DD2DBC">
        <w:t xml:space="preserve"> сети на тестовом наборе данных</w:t>
      </w:r>
    </w:p>
    <w:p w14:paraId="59E3A443" w14:textId="77777777" w:rsidR="00DD2DBC" w:rsidRPr="00DD2DBC" w:rsidRDefault="00DD2DBC" w:rsidP="00DD2DBC">
      <w:pPr>
        <w:ind w:firstLine="709"/>
      </w:pPr>
    </w:p>
    <w:p w14:paraId="0D218D2A" w14:textId="070A6030" w:rsidR="00DD2DBC" w:rsidRDefault="00DD2DBC" w:rsidP="00DD2DBC">
      <w:pPr>
        <w:ind w:firstLine="709"/>
      </w:pPr>
      <w:r w:rsidRPr="00DD2DBC">
        <w:rPr>
          <w:lang w:val="en-US"/>
        </w:rPr>
        <w:t>GRU</w:t>
      </w:r>
      <w:r w:rsidRPr="00DD2DBC">
        <w:t xml:space="preserve"> же сеть справилась с этой задаче еще лучше, и на тестовом наборе данных мы видим точность равной 0.9</w:t>
      </w:r>
      <w:r w:rsidR="008416BE">
        <w:t>47</w:t>
      </w:r>
      <w:r w:rsidRPr="00DD2DBC">
        <w:t>, а потери – 0.13</w:t>
      </w:r>
      <w:r w:rsidR="008416BE">
        <w:t>9</w:t>
      </w:r>
      <w:r w:rsidRPr="00DD2DBC">
        <w:t>.</w:t>
      </w:r>
      <w:r w:rsidR="008416BE">
        <w:t xml:space="preserve"> Не слишком велика разница с результатами </w:t>
      </w:r>
      <w:r w:rsidR="008416BE">
        <w:rPr>
          <w:lang w:val="en-US"/>
        </w:rPr>
        <w:t>LSTM</w:t>
      </w:r>
      <w:r w:rsidR="008416BE">
        <w:t xml:space="preserve"> сети.</w:t>
      </w:r>
    </w:p>
    <w:p w14:paraId="10E83638" w14:textId="63B0EADA" w:rsidR="003D0919" w:rsidRDefault="00DD2DBC" w:rsidP="003D0919">
      <w:pPr>
        <w:ind w:firstLine="709"/>
      </w:pPr>
      <w:r w:rsidRPr="00DD2DBC">
        <w:t xml:space="preserve">Подводя итоги, можем сделать вывод, что успешнее всего с жанровой классификацией </w:t>
      </w:r>
      <w:r w:rsidR="003D0919">
        <w:t xml:space="preserve">на тестовых данных </w:t>
      </w:r>
      <w:r w:rsidRPr="00DD2DBC">
        <w:t xml:space="preserve">справились рекуррентные сети </w:t>
      </w:r>
      <w:r w:rsidRPr="00DD2DBC">
        <w:rPr>
          <w:lang w:val="en-US"/>
        </w:rPr>
        <w:t>GRU</w:t>
      </w:r>
      <w:r w:rsidRPr="00DD2DBC">
        <w:t xml:space="preserve"> (0.9</w:t>
      </w:r>
      <w:r w:rsidR="008416BE">
        <w:t>47</w:t>
      </w:r>
      <w:r w:rsidRPr="00DD2DBC">
        <w:t xml:space="preserve">) и </w:t>
      </w:r>
      <w:r w:rsidRPr="00DD2DBC">
        <w:rPr>
          <w:lang w:val="en-US"/>
        </w:rPr>
        <w:t>LSTM</w:t>
      </w:r>
      <w:r w:rsidRPr="00DD2DBC">
        <w:t xml:space="preserve"> (0.94</w:t>
      </w:r>
      <w:r w:rsidR="008416BE">
        <w:t>5</w:t>
      </w:r>
      <w:r w:rsidRPr="00DD2DBC">
        <w:t xml:space="preserve">), похуже </w:t>
      </w:r>
      <w:proofErr w:type="spellStart"/>
      <w:r w:rsidRPr="00DD2DBC">
        <w:t>сверточные</w:t>
      </w:r>
      <w:proofErr w:type="spellEnd"/>
      <w:r w:rsidRPr="00DD2DBC">
        <w:t xml:space="preserve"> сети (0.9</w:t>
      </w:r>
      <w:r w:rsidR="008416BE">
        <w:t>13</w:t>
      </w:r>
      <w:r w:rsidRPr="00DD2DBC">
        <w:t xml:space="preserve">), а в самом конце </w:t>
      </w:r>
      <w:proofErr w:type="spellStart"/>
      <w:r w:rsidRPr="00DD2DBC">
        <w:t>полносвязанная</w:t>
      </w:r>
      <w:proofErr w:type="spellEnd"/>
      <w:r w:rsidRPr="00DD2DBC">
        <w:t xml:space="preserve"> (0.81) сеть.</w:t>
      </w:r>
      <w:r w:rsidR="003D0919">
        <w:t xml:space="preserve"> На произвольных же данных порядок отличается: первое место делят </w:t>
      </w:r>
      <w:proofErr w:type="spellStart"/>
      <w:r w:rsidR="003D0919">
        <w:t>полносвязанные</w:t>
      </w:r>
      <w:proofErr w:type="spellEnd"/>
      <w:r w:rsidR="003D0919">
        <w:t xml:space="preserve"> и </w:t>
      </w:r>
      <w:r w:rsidR="003D0919">
        <w:rPr>
          <w:lang w:val="en-US"/>
        </w:rPr>
        <w:t>LSTM</w:t>
      </w:r>
      <w:r w:rsidR="003D0919">
        <w:t xml:space="preserve"> сети, которые выдают точность предсказания в 0.549, далее идут </w:t>
      </w:r>
      <w:r w:rsidR="003D0919">
        <w:rPr>
          <w:lang w:val="en-US"/>
        </w:rPr>
        <w:t>GRU</w:t>
      </w:r>
      <w:r w:rsidR="003D0919" w:rsidRPr="003D0919">
        <w:t xml:space="preserve"> </w:t>
      </w:r>
      <w:r w:rsidR="003D0919">
        <w:t xml:space="preserve">с </w:t>
      </w:r>
      <w:r w:rsidR="009C5A66">
        <w:t>точностью</w:t>
      </w:r>
      <w:r w:rsidR="003D0919">
        <w:t xml:space="preserve"> равной</w:t>
      </w:r>
      <w:r w:rsidR="003D0919" w:rsidRPr="003D0919">
        <w:t xml:space="preserve"> </w:t>
      </w:r>
      <w:r w:rsidR="003D0919">
        <w:t xml:space="preserve">0.539, а на последнем месте </w:t>
      </w:r>
      <w:proofErr w:type="spellStart"/>
      <w:r w:rsidR="003D0919">
        <w:t>сверточные</w:t>
      </w:r>
      <w:proofErr w:type="spellEnd"/>
      <w:r w:rsidR="003D0919">
        <w:t xml:space="preserve"> со значением 0.521.</w:t>
      </w:r>
    </w:p>
    <w:p w14:paraId="152EAB74" w14:textId="2290710C" w:rsidR="009C5A66" w:rsidRPr="00DD2DBC" w:rsidRDefault="009C5A66" w:rsidP="003D0919">
      <w:pPr>
        <w:ind w:firstLine="709"/>
      </w:pPr>
      <w:r>
        <w:t>Это связано прежде всего с тем, что векторное представление слов недостаточно полное. Поэтому, когда на вход приходят незнакомые слова, то им в соответствие ставится вектор с нулевыми значениями.</w:t>
      </w:r>
    </w:p>
    <w:p w14:paraId="19F3634E" w14:textId="4D54C281" w:rsidR="00DD2DBC" w:rsidRDefault="009C5A66" w:rsidP="008416BE">
      <w:pPr>
        <w:ind w:firstLine="709"/>
      </w:pPr>
      <w:r>
        <w:t>Также</w:t>
      </w:r>
      <w:r w:rsidR="00DD2DBC" w:rsidRPr="00DD2DBC">
        <w:t xml:space="preserve"> стоит </w:t>
      </w:r>
      <w:r>
        <w:t xml:space="preserve">отметить, что </w:t>
      </w:r>
      <w:r w:rsidR="00DD2DBC" w:rsidRPr="00DD2DBC">
        <w:t xml:space="preserve">по скорости обучения лидируют </w:t>
      </w:r>
      <w:proofErr w:type="spellStart"/>
      <w:r w:rsidR="00DD2DBC" w:rsidRPr="00DD2DBC">
        <w:t>сверточные</w:t>
      </w:r>
      <w:proofErr w:type="spellEnd"/>
      <w:r w:rsidR="00DD2DBC" w:rsidRPr="00DD2DBC">
        <w:t xml:space="preserve"> сети, они обучаются практически вдвое быстрее, чем рекуррентные за счет дешевых операций свертки</w:t>
      </w:r>
      <w:r w:rsidR="008416BE">
        <w:t xml:space="preserve">, а среди </w:t>
      </w:r>
      <w:r>
        <w:t>рекуррентных</w:t>
      </w:r>
      <w:r w:rsidR="008416BE">
        <w:t xml:space="preserve"> </w:t>
      </w:r>
      <w:r w:rsidR="008416BE">
        <w:rPr>
          <w:lang w:val="en-US"/>
        </w:rPr>
        <w:t>GRU</w:t>
      </w:r>
      <w:r w:rsidR="008416BE" w:rsidRPr="008416BE">
        <w:t>.</w:t>
      </w:r>
    </w:p>
    <w:p w14:paraId="6B24BE58" w14:textId="77777777" w:rsidR="00104D83" w:rsidRDefault="00104D83">
      <w:pPr>
        <w:spacing w:after="160" w:line="259" w:lineRule="auto"/>
        <w:jc w:val="left"/>
        <w:rPr>
          <w:rFonts w:eastAsiaTheme="majorEastAsia" w:cstheme="majorBidi"/>
          <w:b/>
          <w:szCs w:val="32"/>
        </w:rPr>
      </w:pPr>
      <w:r>
        <w:lastRenderedPageBreak/>
        <w:br w:type="page"/>
      </w:r>
    </w:p>
    <w:p w14:paraId="136869FF" w14:textId="331D90C1" w:rsidR="00D253F4" w:rsidRDefault="00DC6682" w:rsidP="008416BE">
      <w:pPr>
        <w:pStyle w:val="1"/>
        <w:jc w:val="center"/>
      </w:pPr>
      <w:bookmarkStart w:id="34" w:name="_Toc105007871"/>
      <w:r>
        <w:lastRenderedPageBreak/>
        <w:t>ЗАКЛЮЧЕНИЕ</w:t>
      </w:r>
      <w:bookmarkEnd w:id="34"/>
    </w:p>
    <w:p w14:paraId="1047155B" w14:textId="120B045A" w:rsidR="008416BE" w:rsidRDefault="008416BE" w:rsidP="008416BE"/>
    <w:p w14:paraId="4BB29E54" w14:textId="4A429B26" w:rsidR="008416BE" w:rsidRDefault="008416BE" w:rsidP="00697311">
      <w:pPr>
        <w:ind w:firstLine="709"/>
      </w:pPr>
      <w:r>
        <w:t>Задача классификации жанров остается по-прежнему актуальной</w:t>
      </w:r>
      <w:r w:rsidR="00697311">
        <w:t>, несмотря на, казалось бы, низкую популярность</w:t>
      </w:r>
      <w:r w:rsidR="009D1311" w:rsidRPr="009D1311">
        <w:t xml:space="preserve"> </w:t>
      </w:r>
      <w:r w:rsidR="009D1311">
        <w:t xml:space="preserve">из-за </w:t>
      </w:r>
      <w:r w:rsidR="00A37078">
        <w:t>сложности</w:t>
      </w:r>
      <w:r w:rsidR="009D1311">
        <w:t xml:space="preserve"> найти данные для обучения</w:t>
      </w:r>
      <w:r w:rsidR="00A37078">
        <w:t xml:space="preserve"> на русском языке и их разметки</w:t>
      </w:r>
      <w:r w:rsidR="00697311">
        <w:t xml:space="preserve">. </w:t>
      </w:r>
      <w:r w:rsidR="009D1311">
        <w:t>Но д</w:t>
      </w:r>
      <w:r w:rsidR="00697311">
        <w:t xml:space="preserve">альнейшее изучение </w:t>
      </w:r>
      <w:r w:rsidR="00A37078">
        <w:t>методов классификации с помощью машинного обучения все равно остается актуальной.</w:t>
      </w:r>
    </w:p>
    <w:p w14:paraId="7846D625" w14:textId="74629A49" w:rsidR="00A37078" w:rsidRPr="00A12ECE" w:rsidRDefault="00A37078" w:rsidP="00A12ECE">
      <w:pPr>
        <w:ind w:firstLine="708"/>
        <w:rPr>
          <w:szCs w:val="28"/>
        </w:rPr>
      </w:pPr>
      <w:r>
        <w:t xml:space="preserve">В данной работе были изучены наиболее актуальные и современные для данной задачи методы перевода информации в текстовом формате в целочисленные вектора </w:t>
      </w:r>
      <w:r w:rsidR="009C72E8">
        <w:t>для последующего их использования в обучении</w:t>
      </w:r>
      <w:r>
        <w:t xml:space="preserve"> и модели нейронной сети</w:t>
      </w:r>
      <w:r w:rsidR="009C72E8">
        <w:t xml:space="preserve">. Был реализован алгоритм очищения, </w:t>
      </w:r>
      <w:proofErr w:type="spellStart"/>
      <w:r w:rsidR="009C72E8">
        <w:t>токенизации</w:t>
      </w:r>
      <w:proofErr w:type="spellEnd"/>
      <w:r w:rsidR="009C72E8">
        <w:t xml:space="preserve"> и разметки текста. Обучена модель </w:t>
      </w:r>
      <w:r w:rsidR="009C72E8">
        <w:rPr>
          <w:lang w:val="en-US"/>
        </w:rPr>
        <w:t>Word</w:t>
      </w:r>
      <w:r w:rsidR="009C72E8" w:rsidRPr="009C72E8">
        <w:t>2</w:t>
      </w:r>
      <w:proofErr w:type="spellStart"/>
      <w:r w:rsidR="009C72E8">
        <w:rPr>
          <w:lang w:val="en-US"/>
        </w:rPr>
        <w:t>Vec</w:t>
      </w:r>
      <w:proofErr w:type="spellEnd"/>
      <w:r w:rsidR="009C72E8" w:rsidRPr="009C72E8">
        <w:t xml:space="preserve"> </w:t>
      </w:r>
      <w:r w:rsidR="009C72E8">
        <w:t>на этом очищенном тексте. Спроектированы</w:t>
      </w:r>
      <w:r w:rsidR="008458F9">
        <w:t xml:space="preserve"> и обучены</w:t>
      </w:r>
      <w:r w:rsidR="009C72E8">
        <w:t xml:space="preserve"> </w:t>
      </w:r>
      <w:r w:rsidR="008458F9">
        <w:t xml:space="preserve">такие </w:t>
      </w:r>
      <w:r w:rsidR="009C72E8">
        <w:t>модели нейронной сети</w:t>
      </w:r>
      <w:r w:rsidR="008458F9">
        <w:t xml:space="preserve">, как </w:t>
      </w:r>
      <w:proofErr w:type="spellStart"/>
      <w:r w:rsidR="008458F9">
        <w:t>полносвязанная</w:t>
      </w:r>
      <w:proofErr w:type="spellEnd"/>
      <w:r w:rsidR="008458F9">
        <w:t xml:space="preserve">, </w:t>
      </w:r>
      <w:proofErr w:type="spellStart"/>
      <w:r w:rsidR="008458F9">
        <w:t>сверточная</w:t>
      </w:r>
      <w:proofErr w:type="spellEnd"/>
      <w:r w:rsidR="008458F9">
        <w:t xml:space="preserve">, </w:t>
      </w:r>
      <w:r w:rsidR="008458F9">
        <w:rPr>
          <w:lang w:val="en-US"/>
        </w:rPr>
        <w:t>LSTM</w:t>
      </w:r>
      <w:r w:rsidR="008458F9" w:rsidRPr="008458F9">
        <w:t xml:space="preserve"> </w:t>
      </w:r>
      <w:r w:rsidR="008458F9">
        <w:t xml:space="preserve">и </w:t>
      </w:r>
      <w:r w:rsidR="008458F9">
        <w:rPr>
          <w:lang w:val="en-US"/>
        </w:rPr>
        <w:t>GRU</w:t>
      </w:r>
      <w:r w:rsidR="00797B7C">
        <w:t>,</w:t>
      </w:r>
      <w:r w:rsidR="009C72E8">
        <w:t xml:space="preserve"> для к</w:t>
      </w:r>
      <w:r w:rsidR="008458F9">
        <w:t xml:space="preserve">лассификации жанров произведений. Произведено сравнение разработанных моделей между собой и по результатам экспериментальных исследований удалось выяснить, что </w:t>
      </w:r>
      <w:r w:rsidR="00797B7C">
        <w:t xml:space="preserve">модель с </w:t>
      </w:r>
      <w:r w:rsidR="00797B7C">
        <w:rPr>
          <w:lang w:val="en-US"/>
        </w:rPr>
        <w:t>GRU</w:t>
      </w:r>
      <w:r w:rsidR="00797B7C">
        <w:t xml:space="preserve"> оказался самым точным по классификации жанра</w:t>
      </w:r>
      <w:r w:rsidR="009C5A66">
        <w:t xml:space="preserve"> на тестовых данных, на произвольных</w:t>
      </w:r>
      <w:r w:rsidR="002D5B08">
        <w:t xml:space="preserve"> – </w:t>
      </w:r>
      <w:r w:rsidR="002D5B08">
        <w:rPr>
          <w:lang w:val="en-US"/>
        </w:rPr>
        <w:t>LSTM</w:t>
      </w:r>
      <w:r w:rsidR="002D5B08" w:rsidRPr="002D5B08">
        <w:t xml:space="preserve"> </w:t>
      </w:r>
      <w:r w:rsidR="002D5B08">
        <w:t xml:space="preserve">и </w:t>
      </w:r>
      <w:proofErr w:type="spellStart"/>
      <w:r w:rsidR="002D5B08">
        <w:t>полносвязанная</w:t>
      </w:r>
      <w:proofErr w:type="spellEnd"/>
      <w:r w:rsidR="00797B7C">
        <w:t>.</w:t>
      </w:r>
      <w:r w:rsidR="002D5B08">
        <w:t xml:space="preserve"> Также было выявлено, что векторное пространство слов недостаточно велико, что приводит к ухудшению классификации.</w:t>
      </w:r>
      <w:r w:rsidR="00A12ECE" w:rsidRPr="00A12ECE">
        <w:rPr>
          <w:szCs w:val="28"/>
        </w:rPr>
        <w:t xml:space="preserve"> </w:t>
      </w:r>
      <w:r w:rsidR="00A12ECE">
        <w:rPr>
          <w:szCs w:val="28"/>
        </w:rPr>
        <w:t>В дальнейшем планируется учитывать то, что в поставленной задаче обучающая выборка может быть мала и не давать достаточной информации о точности предсказания моделей. Поэтому набор данных для обучения будет дополнен большим количеством классов и произведений. Планируется построение, обучение и анализ работы нейронных сетей на новых данных.</w:t>
      </w:r>
    </w:p>
    <w:p w14:paraId="4D0D256C" w14:textId="2225DF05" w:rsidR="00CE464E" w:rsidRDefault="00797B7C" w:rsidP="00CE464E">
      <w:pPr>
        <w:pStyle w:val="a6"/>
        <w:spacing w:line="360" w:lineRule="auto"/>
        <w:ind w:left="0" w:firstLine="709"/>
      </w:pPr>
      <w:r>
        <w:t xml:space="preserve">Разработанные модели нейронной сети классификации жанров произведений </w:t>
      </w:r>
      <w:r w:rsidR="00CE464E">
        <w:t xml:space="preserve">можно использовать в коммерческих организациях, занимающихся продажей книжных изделий, в интернет-маркетинге для пересмотра стратегии продаж, в библиотеках для осуществления </w:t>
      </w:r>
      <w:r w:rsidR="00CE464E">
        <w:lastRenderedPageBreak/>
        <w:t>автоматической сортировки книг на жанры и в других областях, занимающихся изучением способов классификации произведения по жанрам.</w:t>
      </w:r>
    </w:p>
    <w:p w14:paraId="6AAAFEAF" w14:textId="0C61731C" w:rsidR="00797B7C" w:rsidRPr="00797B7C" w:rsidRDefault="00797B7C" w:rsidP="00697311">
      <w:pPr>
        <w:ind w:firstLine="709"/>
      </w:pPr>
    </w:p>
    <w:p w14:paraId="5B60E8B7" w14:textId="77777777" w:rsidR="00D253F4" w:rsidRDefault="00D253F4">
      <w:pPr>
        <w:spacing w:after="160" w:line="259" w:lineRule="auto"/>
        <w:jc w:val="left"/>
        <w:rPr>
          <w:rFonts w:eastAsiaTheme="majorEastAsia" w:cstheme="majorBidi"/>
          <w:b/>
          <w:szCs w:val="32"/>
        </w:rPr>
      </w:pPr>
      <w:r>
        <w:br w:type="page"/>
      </w:r>
    </w:p>
    <w:p w14:paraId="2E474F05" w14:textId="77777777" w:rsidR="00CE464E" w:rsidRDefault="00CE464E" w:rsidP="00CE464E">
      <w:pPr>
        <w:pStyle w:val="1"/>
        <w:ind w:firstLine="0"/>
        <w:jc w:val="center"/>
      </w:pPr>
      <w:bookmarkStart w:id="35" w:name="_Toc38710759"/>
      <w:bookmarkStart w:id="36" w:name="_Toc102398103"/>
      <w:bookmarkStart w:id="37" w:name="_Toc105007872"/>
      <w:r>
        <w:lastRenderedPageBreak/>
        <w:t>СПИСОК ИСПОЛЬЗОВАННЫХ ИСТОЧНИКОВ</w:t>
      </w:r>
      <w:bookmarkEnd w:id="35"/>
      <w:bookmarkEnd w:id="36"/>
      <w:bookmarkEnd w:id="37"/>
    </w:p>
    <w:p w14:paraId="00AF4E3C" w14:textId="77777777" w:rsidR="00CE464E" w:rsidRDefault="00CE464E" w:rsidP="00CE464E"/>
    <w:p w14:paraId="3E5899A7" w14:textId="46B53788" w:rsidR="00F51FC9" w:rsidRPr="00F51FC9" w:rsidRDefault="00F51FC9" w:rsidP="00F51FC9">
      <w:pPr>
        <w:pStyle w:val="a6"/>
        <w:numPr>
          <w:ilvl w:val="0"/>
          <w:numId w:val="16"/>
        </w:numPr>
        <w:spacing w:line="360" w:lineRule="auto"/>
        <w:ind w:left="0" w:firstLine="709"/>
        <w:rPr>
          <w:szCs w:val="28"/>
          <w:lang w:val="en-US"/>
        </w:rPr>
      </w:pPr>
      <w:proofErr w:type="spellStart"/>
      <w:r w:rsidRPr="00000F3A">
        <w:rPr>
          <w:b/>
          <w:bCs/>
          <w:lang w:val="en-US"/>
        </w:rPr>
        <w:t>Sorower</w:t>
      </w:r>
      <w:proofErr w:type="spellEnd"/>
      <w:r w:rsidRPr="00000F3A">
        <w:rPr>
          <w:b/>
          <w:bCs/>
          <w:lang w:val="en-US"/>
        </w:rPr>
        <w:t>, Mohammad</w:t>
      </w:r>
      <w:r w:rsidRPr="00000F3A">
        <w:rPr>
          <w:lang w:val="en-US"/>
        </w:rPr>
        <w:t xml:space="preserve"> A Literature Survey on Algorithms for Multi-label</w:t>
      </w:r>
      <w:r w:rsidRPr="00DD646E">
        <w:rPr>
          <w:lang w:val="en-US"/>
        </w:rPr>
        <w:t> </w:t>
      </w:r>
      <w:r w:rsidRPr="00000F3A">
        <w:rPr>
          <w:lang w:val="en-US"/>
        </w:rPr>
        <w:t>Learning.</w:t>
      </w:r>
      <w:r w:rsidRPr="00DD646E">
        <w:rPr>
          <w:lang w:val="en-US"/>
        </w:rPr>
        <w:t> </w:t>
      </w:r>
      <w:r>
        <w:rPr>
          <w:lang w:val="en-US"/>
        </w:rPr>
        <w:t>–</w:t>
      </w:r>
      <w:r w:rsidRPr="00DD646E">
        <w:rPr>
          <w:lang w:val="en-US"/>
        </w:rPr>
        <w:t> </w:t>
      </w:r>
      <w:r>
        <w:t>Текст</w:t>
      </w:r>
      <w:r w:rsidRPr="00DD646E">
        <w:rPr>
          <w:lang w:val="en-US"/>
        </w:rPr>
        <w:t> </w:t>
      </w:r>
      <w:r>
        <w:t>электронный</w:t>
      </w:r>
      <w:r w:rsidRPr="00DD646E">
        <w:rPr>
          <w:lang w:val="en-US"/>
        </w:rPr>
        <w:t> </w:t>
      </w:r>
      <w:r>
        <w:rPr>
          <w:lang w:val="en-US"/>
        </w:rPr>
        <w:t>–</w:t>
      </w:r>
      <w:r w:rsidRPr="00DD646E">
        <w:rPr>
          <w:lang w:val="en-US"/>
        </w:rPr>
        <w:t> </w:t>
      </w:r>
      <w:r>
        <w:rPr>
          <w:lang w:val="en-US"/>
        </w:rPr>
        <w:t>URL:</w:t>
      </w:r>
      <w:r w:rsidRPr="00DD646E">
        <w:rPr>
          <w:lang w:val="en-US"/>
        </w:rPr>
        <w:t> </w:t>
      </w:r>
      <w:r w:rsidRPr="00FF502E">
        <w:rPr>
          <w:lang w:val="en-US"/>
        </w:rPr>
        <w:t>https://www.researchgate.net/publication/266888594_A_Literature_Survey_on_Algorithms_for_Multi-label_Learning (</w:t>
      </w:r>
      <w:r>
        <w:t>дата</w:t>
      </w:r>
      <w:r w:rsidRPr="00FF502E">
        <w:rPr>
          <w:lang w:val="en-US"/>
        </w:rPr>
        <w:t xml:space="preserve"> </w:t>
      </w:r>
      <w:r>
        <w:t>обращения</w:t>
      </w:r>
      <w:r w:rsidRPr="00FF502E">
        <w:rPr>
          <w:lang w:val="en-US"/>
        </w:rPr>
        <w:t xml:space="preserve"> 1</w:t>
      </w:r>
      <w:r w:rsidR="00FB3116" w:rsidRPr="00FB3116">
        <w:rPr>
          <w:lang w:val="en-US"/>
        </w:rPr>
        <w:t>5</w:t>
      </w:r>
      <w:r w:rsidRPr="00FF502E">
        <w:rPr>
          <w:lang w:val="en-US"/>
        </w:rPr>
        <w:t>.0</w:t>
      </w:r>
      <w:r w:rsidR="00FB3116" w:rsidRPr="00FB3116">
        <w:rPr>
          <w:lang w:val="en-US"/>
        </w:rPr>
        <w:t>3</w:t>
      </w:r>
      <w:r w:rsidRPr="00FF502E">
        <w:rPr>
          <w:lang w:val="en-US"/>
        </w:rPr>
        <w:t>.2022)</w:t>
      </w:r>
      <w:r w:rsidRPr="00DD646E">
        <w:rPr>
          <w:lang w:val="en-US"/>
        </w:rPr>
        <w:t>.</w:t>
      </w:r>
    </w:p>
    <w:p w14:paraId="024DC057" w14:textId="3EA7FFB6" w:rsidR="004765F7" w:rsidRDefault="004765F7" w:rsidP="00B346CC">
      <w:pPr>
        <w:pStyle w:val="a6"/>
        <w:numPr>
          <w:ilvl w:val="0"/>
          <w:numId w:val="16"/>
        </w:numPr>
        <w:spacing w:line="360" w:lineRule="auto"/>
        <w:ind w:left="0" w:firstLine="709"/>
        <w:rPr>
          <w:szCs w:val="28"/>
        </w:rPr>
      </w:pPr>
      <w:r>
        <w:rPr>
          <w:szCs w:val="28"/>
        </w:rPr>
        <w:t>Литературный энциклопедический словарь</w:t>
      </w:r>
      <w:r w:rsidR="00B346CC" w:rsidRPr="00B346CC">
        <w:rPr>
          <w:szCs w:val="28"/>
        </w:rPr>
        <w:t xml:space="preserve"> / </w:t>
      </w:r>
      <w:r w:rsidR="00B346CC">
        <w:rPr>
          <w:szCs w:val="28"/>
        </w:rPr>
        <w:t>Жанр</w:t>
      </w:r>
      <w:r>
        <w:rPr>
          <w:szCs w:val="28"/>
        </w:rPr>
        <w:t xml:space="preserve"> </w:t>
      </w:r>
      <w:r w:rsidR="00B346CC">
        <w:rPr>
          <w:szCs w:val="28"/>
        </w:rPr>
        <w:t>–</w:t>
      </w:r>
      <w:r>
        <w:rPr>
          <w:szCs w:val="28"/>
        </w:rPr>
        <w:t xml:space="preserve"> Т</w:t>
      </w:r>
      <w:r w:rsidR="00B346CC">
        <w:rPr>
          <w:szCs w:val="28"/>
        </w:rPr>
        <w:t>екст электронный</w:t>
      </w:r>
      <w:r w:rsidR="00B6423E">
        <w:rPr>
          <w:szCs w:val="28"/>
        </w:rPr>
        <w:t> </w:t>
      </w:r>
      <w:r w:rsidR="00B346CC">
        <w:rPr>
          <w:szCs w:val="28"/>
        </w:rPr>
        <w:t>–</w:t>
      </w:r>
      <w:r w:rsidR="00B6423E">
        <w:rPr>
          <w:szCs w:val="28"/>
        </w:rPr>
        <w:t> </w:t>
      </w:r>
      <w:r w:rsidR="00B346CC">
        <w:rPr>
          <w:szCs w:val="28"/>
          <w:lang w:val="en-US"/>
        </w:rPr>
        <w:t>URL</w:t>
      </w:r>
      <w:r w:rsidR="00B346CC" w:rsidRPr="00B346CC">
        <w:rPr>
          <w:szCs w:val="28"/>
        </w:rPr>
        <w:t>:</w:t>
      </w:r>
      <w:r w:rsidR="00B6423E">
        <w:rPr>
          <w:szCs w:val="28"/>
        </w:rPr>
        <w:t> </w:t>
      </w:r>
      <w:r w:rsidRPr="004765F7">
        <w:rPr>
          <w:szCs w:val="28"/>
        </w:rPr>
        <w:t>http://niv.rudoc/encyclopedia/literature/articles/30/zhanr.htm</w:t>
      </w:r>
      <w:r w:rsidR="00B6423E">
        <w:rPr>
          <w:szCs w:val="28"/>
          <w:lang w:val="en-US"/>
        </w:rPr>
        <w:t>l</w:t>
      </w:r>
      <w:r w:rsidR="00DD646E">
        <w:rPr>
          <w:szCs w:val="28"/>
        </w:rPr>
        <w:t xml:space="preserve"> (дата обращения 1</w:t>
      </w:r>
      <w:r w:rsidR="00FB3116">
        <w:rPr>
          <w:szCs w:val="28"/>
        </w:rPr>
        <w:t>8</w:t>
      </w:r>
      <w:r w:rsidR="00DD646E">
        <w:rPr>
          <w:szCs w:val="28"/>
        </w:rPr>
        <w:t>.03.2022)</w:t>
      </w:r>
    </w:p>
    <w:p w14:paraId="7E1BD618" w14:textId="6A181A31" w:rsidR="00F51FC9" w:rsidRDefault="00F51FC9" w:rsidP="00F51FC9">
      <w:pPr>
        <w:pStyle w:val="a6"/>
        <w:numPr>
          <w:ilvl w:val="0"/>
          <w:numId w:val="16"/>
        </w:numPr>
        <w:spacing w:line="360" w:lineRule="auto"/>
        <w:ind w:left="0" w:firstLine="709"/>
        <w:rPr>
          <w:szCs w:val="28"/>
          <w:lang w:val="en-US"/>
        </w:rPr>
      </w:pPr>
      <w:r w:rsidRPr="00FF502E">
        <w:rPr>
          <w:b/>
          <w:bCs/>
          <w:szCs w:val="28"/>
          <w:lang w:val="en-US"/>
        </w:rPr>
        <w:t xml:space="preserve">Tomas </w:t>
      </w:r>
      <w:proofErr w:type="spellStart"/>
      <w:r w:rsidRPr="00FF502E">
        <w:rPr>
          <w:b/>
          <w:bCs/>
          <w:szCs w:val="28"/>
          <w:lang w:val="en-US"/>
        </w:rPr>
        <w:t>Mikolov</w:t>
      </w:r>
      <w:proofErr w:type="spellEnd"/>
      <w:r w:rsidRPr="00FF502E">
        <w:rPr>
          <w:b/>
          <w:bCs/>
          <w:szCs w:val="28"/>
          <w:lang w:val="en-US"/>
        </w:rPr>
        <w:t xml:space="preserve">, Kai Chen, Greg </w:t>
      </w:r>
      <w:proofErr w:type="spellStart"/>
      <w:r w:rsidRPr="00FF502E">
        <w:rPr>
          <w:b/>
          <w:bCs/>
          <w:szCs w:val="28"/>
          <w:lang w:val="en-US"/>
        </w:rPr>
        <w:t>Corrado</w:t>
      </w:r>
      <w:proofErr w:type="spellEnd"/>
      <w:r w:rsidRPr="00FF502E">
        <w:rPr>
          <w:b/>
          <w:bCs/>
          <w:szCs w:val="28"/>
          <w:lang w:val="en-US"/>
        </w:rPr>
        <w:t>, Jeffrey Dean</w:t>
      </w:r>
      <w:r>
        <w:rPr>
          <w:szCs w:val="28"/>
          <w:lang w:val="en-US"/>
        </w:rPr>
        <w:t xml:space="preserve"> Efficient Estimation of Word Representations in Vector Space.</w:t>
      </w:r>
      <w:r w:rsidRPr="00FF502E">
        <w:rPr>
          <w:szCs w:val="28"/>
          <w:lang w:val="en-US"/>
        </w:rPr>
        <w:t xml:space="preserve"> </w:t>
      </w:r>
      <w:r>
        <w:rPr>
          <w:szCs w:val="28"/>
          <w:lang w:val="en-US"/>
        </w:rPr>
        <w:t>–</w:t>
      </w:r>
      <w:r w:rsidRPr="00FF502E">
        <w:rPr>
          <w:szCs w:val="28"/>
          <w:lang w:val="en-US"/>
        </w:rPr>
        <w:t xml:space="preserve"> </w:t>
      </w:r>
      <w:r>
        <w:rPr>
          <w:szCs w:val="28"/>
        </w:rPr>
        <w:t>Текст</w:t>
      </w:r>
      <w:r w:rsidRPr="00FF502E">
        <w:rPr>
          <w:szCs w:val="28"/>
          <w:lang w:val="en-US"/>
        </w:rPr>
        <w:t xml:space="preserve"> </w:t>
      </w:r>
      <w:r>
        <w:rPr>
          <w:szCs w:val="28"/>
        </w:rPr>
        <w:t>электронный</w:t>
      </w:r>
      <w:r w:rsidRPr="00FF502E">
        <w:rPr>
          <w:szCs w:val="28"/>
          <w:lang w:val="en-US"/>
        </w:rPr>
        <w:t xml:space="preserve"> </w:t>
      </w:r>
      <w:r>
        <w:rPr>
          <w:szCs w:val="28"/>
          <w:lang w:val="en-US"/>
        </w:rPr>
        <w:t>–</w:t>
      </w:r>
      <w:r w:rsidRPr="00FF502E">
        <w:rPr>
          <w:szCs w:val="28"/>
          <w:lang w:val="en-US"/>
        </w:rPr>
        <w:t xml:space="preserve"> </w:t>
      </w:r>
      <w:r>
        <w:rPr>
          <w:szCs w:val="28"/>
          <w:lang w:val="en-US"/>
        </w:rPr>
        <w:t xml:space="preserve">URL: </w:t>
      </w:r>
      <w:r w:rsidRPr="004765F7">
        <w:rPr>
          <w:szCs w:val="28"/>
          <w:lang w:val="en-US"/>
        </w:rPr>
        <w:t>https://arxiv.org/pdf/1301.3781.pdf</w:t>
      </w:r>
      <w:r>
        <w:rPr>
          <w:szCs w:val="28"/>
          <w:lang w:val="en-US"/>
        </w:rPr>
        <w:t xml:space="preserve"> (</w:t>
      </w:r>
      <w:r>
        <w:rPr>
          <w:szCs w:val="28"/>
        </w:rPr>
        <w:t>дата</w:t>
      </w:r>
      <w:r w:rsidRPr="004765F7">
        <w:rPr>
          <w:szCs w:val="28"/>
          <w:lang w:val="en-US"/>
        </w:rPr>
        <w:t xml:space="preserve"> </w:t>
      </w:r>
      <w:r>
        <w:rPr>
          <w:szCs w:val="28"/>
        </w:rPr>
        <w:t>обращения</w:t>
      </w:r>
      <w:r w:rsidRPr="004765F7">
        <w:rPr>
          <w:szCs w:val="28"/>
          <w:lang w:val="en-US"/>
        </w:rPr>
        <w:t xml:space="preserve"> </w:t>
      </w:r>
      <w:r w:rsidR="00FB3116" w:rsidRPr="00FB3116">
        <w:rPr>
          <w:szCs w:val="28"/>
          <w:lang w:val="en-US"/>
        </w:rPr>
        <w:t>15</w:t>
      </w:r>
      <w:r w:rsidRPr="004765F7">
        <w:rPr>
          <w:szCs w:val="28"/>
          <w:lang w:val="en-US"/>
        </w:rPr>
        <w:t>.04.2022).</w:t>
      </w:r>
    </w:p>
    <w:p w14:paraId="5094E8A2" w14:textId="30ED694C" w:rsidR="00F51FC9" w:rsidRPr="00F51FC9" w:rsidRDefault="00F51FC9" w:rsidP="00F51FC9">
      <w:pPr>
        <w:pStyle w:val="a6"/>
        <w:numPr>
          <w:ilvl w:val="0"/>
          <w:numId w:val="16"/>
        </w:numPr>
        <w:spacing w:line="360" w:lineRule="auto"/>
        <w:ind w:left="0" w:firstLine="709"/>
        <w:rPr>
          <w:szCs w:val="28"/>
        </w:rPr>
      </w:pPr>
      <w:r>
        <w:rPr>
          <w:szCs w:val="28"/>
          <w:lang w:val="en-US"/>
        </w:rPr>
        <w:t>Word</w:t>
      </w:r>
      <w:r>
        <w:rPr>
          <w:szCs w:val="28"/>
        </w:rPr>
        <w:t>2</w:t>
      </w:r>
      <w:proofErr w:type="spellStart"/>
      <w:r>
        <w:rPr>
          <w:szCs w:val="28"/>
          <w:lang w:val="en-US"/>
        </w:rPr>
        <w:t>Vec</w:t>
      </w:r>
      <w:proofErr w:type="spellEnd"/>
      <w:r>
        <w:rPr>
          <w:szCs w:val="28"/>
        </w:rPr>
        <w:t> – Текст электронный – </w:t>
      </w:r>
      <w:r>
        <w:rPr>
          <w:szCs w:val="28"/>
          <w:lang w:val="en-US"/>
        </w:rPr>
        <w:t>URL</w:t>
      </w:r>
      <w:r>
        <w:rPr>
          <w:szCs w:val="28"/>
        </w:rPr>
        <w:t>: https://www.tensorflow.org/tutorials/text/word2vec (дата обращения 25.04.2022).</w:t>
      </w:r>
    </w:p>
    <w:p w14:paraId="6058F7FC" w14:textId="168EE0AB" w:rsidR="00CE464E" w:rsidRDefault="00CE464E" w:rsidP="00FF502E">
      <w:pPr>
        <w:pStyle w:val="a6"/>
        <w:numPr>
          <w:ilvl w:val="0"/>
          <w:numId w:val="16"/>
        </w:numPr>
        <w:spacing w:line="360" w:lineRule="auto"/>
        <w:ind w:left="0" w:firstLine="709"/>
        <w:rPr>
          <w:szCs w:val="28"/>
        </w:rPr>
      </w:pPr>
      <w:r w:rsidRPr="00CE464E">
        <w:rPr>
          <w:b/>
          <w:bCs/>
        </w:rPr>
        <w:t xml:space="preserve">Крон Джон, </w:t>
      </w:r>
      <w:proofErr w:type="spellStart"/>
      <w:r w:rsidRPr="00CE464E">
        <w:rPr>
          <w:b/>
          <w:bCs/>
        </w:rPr>
        <w:t>Бейлевельд</w:t>
      </w:r>
      <w:proofErr w:type="spellEnd"/>
      <w:r w:rsidRPr="00CE464E">
        <w:rPr>
          <w:b/>
          <w:bCs/>
        </w:rPr>
        <w:t xml:space="preserve"> Грант, </w:t>
      </w:r>
      <w:proofErr w:type="spellStart"/>
      <w:r w:rsidRPr="00CE464E">
        <w:rPr>
          <w:b/>
          <w:bCs/>
        </w:rPr>
        <w:t>Аглаэ</w:t>
      </w:r>
      <w:proofErr w:type="spellEnd"/>
      <w:r w:rsidRPr="00CE464E">
        <w:rPr>
          <w:b/>
          <w:bCs/>
        </w:rPr>
        <w:t xml:space="preserve"> </w:t>
      </w:r>
      <w:proofErr w:type="spellStart"/>
      <w:r w:rsidRPr="00CE464E">
        <w:rPr>
          <w:b/>
          <w:bCs/>
        </w:rPr>
        <w:t>Бассенс</w:t>
      </w:r>
      <w:proofErr w:type="spellEnd"/>
      <w:r>
        <w:t xml:space="preserve"> Глубокое обучение в картинках. Визуальный гид по искусственному интеллекту. — СПб.: Питер, 2020. — 400 с.: ил. — (Серия «Библиотека программиста»). ISBN 978-5-4461-1574-7 – Текст </w:t>
      </w:r>
      <w:r w:rsidR="00000F3A">
        <w:t>непосредственный</w:t>
      </w:r>
      <w:r>
        <w:t>.</w:t>
      </w:r>
    </w:p>
    <w:p w14:paraId="536B40F7" w14:textId="4FBCF8AD" w:rsidR="00B64E06" w:rsidRPr="00B64E06" w:rsidRDefault="0068206D" w:rsidP="00FF502E">
      <w:pPr>
        <w:pStyle w:val="a6"/>
        <w:numPr>
          <w:ilvl w:val="0"/>
          <w:numId w:val="16"/>
        </w:numPr>
        <w:spacing w:line="360" w:lineRule="auto"/>
        <w:ind w:left="0" w:firstLine="709"/>
        <w:rPr>
          <w:szCs w:val="28"/>
        </w:rPr>
      </w:pPr>
      <w:r>
        <w:rPr>
          <w:b/>
          <w:bCs/>
          <w:szCs w:val="28"/>
        </w:rPr>
        <w:t xml:space="preserve">Саймон Хайкин </w:t>
      </w:r>
      <w:r>
        <w:rPr>
          <w:szCs w:val="28"/>
        </w:rPr>
        <w:t xml:space="preserve">Нейронные сети: полный курс, 2-е издание. Пер. с англ. – </w:t>
      </w:r>
      <w:proofErr w:type="gramStart"/>
      <w:r>
        <w:rPr>
          <w:szCs w:val="28"/>
        </w:rPr>
        <w:t>М. :</w:t>
      </w:r>
      <w:proofErr w:type="gramEnd"/>
      <w:r>
        <w:rPr>
          <w:szCs w:val="28"/>
        </w:rPr>
        <w:t xml:space="preserve"> Издательский дом «Вильямс», 2006. – 1104 </w:t>
      </w:r>
      <w:proofErr w:type="gramStart"/>
      <w:r>
        <w:rPr>
          <w:szCs w:val="28"/>
        </w:rPr>
        <w:t>с. :</w:t>
      </w:r>
      <w:proofErr w:type="gramEnd"/>
      <w:r>
        <w:rPr>
          <w:szCs w:val="28"/>
        </w:rPr>
        <w:t xml:space="preserve"> ил. – </w:t>
      </w:r>
      <w:proofErr w:type="spellStart"/>
      <w:r>
        <w:rPr>
          <w:szCs w:val="28"/>
        </w:rPr>
        <w:t>Парал</w:t>
      </w:r>
      <w:proofErr w:type="spellEnd"/>
      <w:r>
        <w:rPr>
          <w:szCs w:val="28"/>
        </w:rPr>
        <w:t xml:space="preserve">. </w:t>
      </w:r>
      <w:proofErr w:type="spellStart"/>
      <w:r>
        <w:rPr>
          <w:szCs w:val="28"/>
        </w:rPr>
        <w:t>тит</w:t>
      </w:r>
      <w:proofErr w:type="spellEnd"/>
      <w:r>
        <w:rPr>
          <w:szCs w:val="28"/>
        </w:rPr>
        <w:t xml:space="preserve">. англ. </w:t>
      </w:r>
      <w:r>
        <w:rPr>
          <w:szCs w:val="28"/>
          <w:lang w:val="en-US"/>
        </w:rPr>
        <w:t xml:space="preserve">ISBN 5-8459-0890-6 </w:t>
      </w:r>
      <w:r>
        <w:rPr>
          <w:szCs w:val="28"/>
        </w:rPr>
        <w:t>(рус.) – Текст непосредственный.</w:t>
      </w:r>
    </w:p>
    <w:p w14:paraId="05D2AAF4" w14:textId="2E548AC9" w:rsidR="00397EC5" w:rsidRPr="00397EC5" w:rsidRDefault="00FB3116" w:rsidP="00FF502E">
      <w:pPr>
        <w:pStyle w:val="a6"/>
        <w:numPr>
          <w:ilvl w:val="0"/>
          <w:numId w:val="16"/>
        </w:numPr>
        <w:spacing w:line="360" w:lineRule="auto"/>
        <w:ind w:left="0" w:firstLine="709"/>
        <w:rPr>
          <w:szCs w:val="28"/>
        </w:rPr>
      </w:pPr>
      <w:r>
        <w:rPr>
          <w:szCs w:val="28"/>
        </w:rPr>
        <w:t xml:space="preserve">Рекуррентные сети </w:t>
      </w:r>
      <w:r>
        <w:rPr>
          <w:szCs w:val="28"/>
          <w:lang w:val="en-US"/>
        </w:rPr>
        <w:t>LSTM</w:t>
      </w:r>
      <w:r w:rsidRPr="00FB3116">
        <w:rPr>
          <w:szCs w:val="28"/>
        </w:rPr>
        <w:t xml:space="preserve"> </w:t>
      </w:r>
      <w:r>
        <w:rPr>
          <w:szCs w:val="28"/>
        </w:rPr>
        <w:t>–</w:t>
      </w:r>
      <w:r w:rsidRPr="00FB3116">
        <w:rPr>
          <w:szCs w:val="28"/>
        </w:rPr>
        <w:t xml:space="preserve"> </w:t>
      </w:r>
      <w:r>
        <w:rPr>
          <w:szCs w:val="28"/>
        </w:rPr>
        <w:t xml:space="preserve">Текст электронный </w:t>
      </w:r>
      <w:r w:rsidRPr="00FB3116">
        <w:rPr>
          <w:szCs w:val="28"/>
        </w:rPr>
        <w:t xml:space="preserve">// </w:t>
      </w:r>
      <w:r>
        <w:rPr>
          <w:szCs w:val="28"/>
        </w:rPr>
        <w:t xml:space="preserve">Блог автора – </w:t>
      </w:r>
      <w:r>
        <w:rPr>
          <w:szCs w:val="28"/>
          <w:lang w:val="en-US"/>
        </w:rPr>
        <w:t>URL</w:t>
      </w:r>
      <w:r w:rsidRPr="00FB3116">
        <w:rPr>
          <w:szCs w:val="28"/>
        </w:rPr>
        <w:t>: http://colah.github.io/posts/2015-08-Understanding-LSTMs/ (</w:t>
      </w:r>
      <w:r>
        <w:rPr>
          <w:szCs w:val="28"/>
        </w:rPr>
        <w:t>дата обращения (02.05.2022)</w:t>
      </w:r>
    </w:p>
    <w:p w14:paraId="14E47577" w14:textId="4B927391" w:rsidR="00DC6682" w:rsidRDefault="00397EC5" w:rsidP="00397EC5">
      <w:pPr>
        <w:pStyle w:val="a6"/>
        <w:numPr>
          <w:ilvl w:val="0"/>
          <w:numId w:val="16"/>
        </w:numPr>
        <w:spacing w:line="360" w:lineRule="auto"/>
        <w:ind w:left="0" w:firstLine="709"/>
        <w:rPr>
          <w:szCs w:val="28"/>
        </w:rPr>
      </w:pPr>
      <w:r>
        <w:rPr>
          <w:szCs w:val="28"/>
        </w:rPr>
        <w:t xml:space="preserve">Документация пакета </w:t>
      </w:r>
      <w:proofErr w:type="spellStart"/>
      <w:r>
        <w:rPr>
          <w:szCs w:val="28"/>
          <w:lang w:val="en-US"/>
        </w:rPr>
        <w:t>Keras</w:t>
      </w:r>
      <w:proofErr w:type="spellEnd"/>
      <w:r>
        <w:rPr>
          <w:szCs w:val="28"/>
        </w:rPr>
        <w:t xml:space="preserve"> – Текст электронный – </w:t>
      </w:r>
      <w:r>
        <w:rPr>
          <w:szCs w:val="28"/>
          <w:lang w:val="en-US"/>
        </w:rPr>
        <w:t>URL</w:t>
      </w:r>
      <w:r>
        <w:rPr>
          <w:szCs w:val="28"/>
        </w:rPr>
        <w:t xml:space="preserve">: </w:t>
      </w:r>
      <w:r>
        <w:rPr>
          <w:szCs w:val="28"/>
          <w:lang w:val="en-US"/>
        </w:rPr>
        <w:t>https</w:t>
      </w:r>
      <w:r>
        <w:rPr>
          <w:szCs w:val="28"/>
        </w:rPr>
        <w:t>://</w:t>
      </w:r>
      <w:proofErr w:type="spellStart"/>
      <w:r>
        <w:rPr>
          <w:szCs w:val="28"/>
          <w:lang w:val="en-US"/>
        </w:rPr>
        <w:t>keras</w:t>
      </w:r>
      <w:proofErr w:type="spellEnd"/>
      <w:r>
        <w:rPr>
          <w:szCs w:val="28"/>
        </w:rPr>
        <w:t>.</w:t>
      </w:r>
      <w:r>
        <w:rPr>
          <w:szCs w:val="28"/>
          <w:lang w:val="en-US"/>
        </w:rPr>
        <w:t>io</w:t>
      </w:r>
      <w:r>
        <w:rPr>
          <w:szCs w:val="28"/>
        </w:rPr>
        <w:t xml:space="preserve">/ (дата обращения </w:t>
      </w:r>
      <w:r w:rsidR="00FB3116">
        <w:rPr>
          <w:szCs w:val="28"/>
        </w:rPr>
        <w:t>16</w:t>
      </w:r>
      <w:r>
        <w:rPr>
          <w:szCs w:val="28"/>
        </w:rPr>
        <w:t>.0</w:t>
      </w:r>
      <w:r w:rsidR="00FB3116">
        <w:rPr>
          <w:szCs w:val="28"/>
        </w:rPr>
        <w:t>5</w:t>
      </w:r>
      <w:r>
        <w:rPr>
          <w:szCs w:val="28"/>
        </w:rPr>
        <w:t>.2022).</w:t>
      </w:r>
    </w:p>
    <w:p w14:paraId="3CCFD8F1" w14:textId="4FEC4C25" w:rsidR="00397EC5" w:rsidRPr="00397EC5" w:rsidRDefault="00397EC5" w:rsidP="00397EC5">
      <w:pPr>
        <w:pStyle w:val="a6"/>
        <w:numPr>
          <w:ilvl w:val="0"/>
          <w:numId w:val="16"/>
        </w:numPr>
        <w:spacing w:line="360" w:lineRule="auto"/>
        <w:ind w:left="0" w:firstLine="709"/>
        <w:rPr>
          <w:szCs w:val="28"/>
        </w:rPr>
      </w:pPr>
      <w:proofErr w:type="spellStart"/>
      <w:r w:rsidRPr="00000F3A">
        <w:rPr>
          <w:b/>
          <w:bCs/>
        </w:rPr>
        <w:t>Шолле</w:t>
      </w:r>
      <w:proofErr w:type="spellEnd"/>
      <w:r w:rsidRPr="00000F3A">
        <w:rPr>
          <w:b/>
          <w:bCs/>
        </w:rPr>
        <w:t xml:space="preserve"> Франсуа</w:t>
      </w:r>
      <w:r>
        <w:t xml:space="preserve"> Глубокое обучение на Python. — СПб.: Питер, 2018. — 400 с.: ил. — (Серия «Библиотека программиста»). ISBN 978-5-4461-0770-4 – Текст непосредственный.</w:t>
      </w:r>
    </w:p>
    <w:sectPr w:rsidR="00397EC5" w:rsidRPr="00397EC5" w:rsidSect="000F3796">
      <w:footerReference w:type="default" r:id="rId54"/>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C5A129" w14:textId="77777777" w:rsidR="00AF04BE" w:rsidRDefault="00AF04BE" w:rsidP="002F4912">
      <w:pPr>
        <w:spacing w:line="240" w:lineRule="auto"/>
      </w:pPr>
      <w:r>
        <w:separator/>
      </w:r>
    </w:p>
  </w:endnote>
  <w:endnote w:type="continuationSeparator" w:id="0">
    <w:p w14:paraId="3744678A" w14:textId="77777777" w:rsidR="00AF04BE" w:rsidRDefault="00AF04BE" w:rsidP="002F49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2989453"/>
      <w:docPartObj>
        <w:docPartGallery w:val="Page Numbers (Bottom of Page)"/>
        <w:docPartUnique/>
      </w:docPartObj>
    </w:sdtPr>
    <w:sdtEndPr/>
    <w:sdtContent>
      <w:p w14:paraId="100FAB5B" w14:textId="7227BBC3" w:rsidR="000F3796" w:rsidRDefault="000F3796">
        <w:pPr>
          <w:pStyle w:val="aa"/>
          <w:jc w:val="center"/>
        </w:pPr>
        <w:r>
          <w:fldChar w:fldCharType="begin"/>
        </w:r>
        <w:r>
          <w:instrText>PAGE   \* MERGEFORMAT</w:instrText>
        </w:r>
        <w:r>
          <w:fldChar w:fldCharType="separate"/>
        </w:r>
        <w:r>
          <w:t>2</w:t>
        </w:r>
        <w:r>
          <w:fldChar w:fldCharType="end"/>
        </w:r>
      </w:p>
    </w:sdtContent>
  </w:sdt>
  <w:p w14:paraId="282DA2E8" w14:textId="77777777" w:rsidR="000F3796" w:rsidRDefault="000F3796">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1D1716" w14:textId="77777777" w:rsidR="00AF04BE" w:rsidRDefault="00AF04BE" w:rsidP="002F4912">
      <w:pPr>
        <w:spacing w:line="240" w:lineRule="auto"/>
      </w:pPr>
      <w:r>
        <w:separator/>
      </w:r>
    </w:p>
  </w:footnote>
  <w:footnote w:type="continuationSeparator" w:id="0">
    <w:p w14:paraId="4FABBE7D" w14:textId="77777777" w:rsidR="00AF04BE" w:rsidRDefault="00AF04BE" w:rsidP="002F491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7D7C5A"/>
    <w:multiLevelType w:val="multilevel"/>
    <w:tmpl w:val="9CB8DB62"/>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15:restartNumberingAfterBreak="0">
    <w:nsid w:val="171D595C"/>
    <w:multiLevelType w:val="hybridMultilevel"/>
    <w:tmpl w:val="7A4C388A"/>
    <w:lvl w:ilvl="0" w:tplc="FFFFFFFF">
      <w:start w:val="1"/>
      <w:numFmt w:val="decimal"/>
      <w:lvlText w:val="%1."/>
      <w:lvlJc w:val="left"/>
      <w:pPr>
        <w:ind w:left="1211" w:hanging="360"/>
      </w:pPr>
    </w:lvl>
    <w:lvl w:ilvl="1" w:tplc="FFFFFFFF">
      <w:start w:val="1"/>
      <w:numFmt w:val="lowerLetter"/>
      <w:lvlText w:val="%2."/>
      <w:lvlJc w:val="left"/>
      <w:pPr>
        <w:ind w:left="1931" w:hanging="360"/>
      </w:pPr>
    </w:lvl>
    <w:lvl w:ilvl="2" w:tplc="FFFFFFFF">
      <w:start w:val="1"/>
      <w:numFmt w:val="lowerRoman"/>
      <w:lvlText w:val="%3."/>
      <w:lvlJc w:val="right"/>
      <w:pPr>
        <w:ind w:left="2651" w:hanging="180"/>
      </w:pPr>
    </w:lvl>
    <w:lvl w:ilvl="3" w:tplc="FFFFFFFF">
      <w:start w:val="1"/>
      <w:numFmt w:val="decimal"/>
      <w:lvlText w:val="%4."/>
      <w:lvlJc w:val="left"/>
      <w:pPr>
        <w:ind w:left="3371" w:hanging="360"/>
      </w:pPr>
    </w:lvl>
    <w:lvl w:ilvl="4" w:tplc="FFFFFFFF">
      <w:start w:val="1"/>
      <w:numFmt w:val="lowerLetter"/>
      <w:lvlText w:val="%5."/>
      <w:lvlJc w:val="left"/>
      <w:pPr>
        <w:ind w:left="4091" w:hanging="360"/>
      </w:pPr>
    </w:lvl>
    <w:lvl w:ilvl="5" w:tplc="FFFFFFFF">
      <w:start w:val="1"/>
      <w:numFmt w:val="lowerRoman"/>
      <w:lvlText w:val="%6."/>
      <w:lvlJc w:val="right"/>
      <w:pPr>
        <w:ind w:left="4811" w:hanging="180"/>
      </w:pPr>
    </w:lvl>
    <w:lvl w:ilvl="6" w:tplc="FFFFFFFF">
      <w:start w:val="1"/>
      <w:numFmt w:val="decimal"/>
      <w:lvlText w:val="%7."/>
      <w:lvlJc w:val="left"/>
      <w:pPr>
        <w:ind w:left="5531" w:hanging="360"/>
      </w:pPr>
    </w:lvl>
    <w:lvl w:ilvl="7" w:tplc="FFFFFFFF">
      <w:start w:val="1"/>
      <w:numFmt w:val="lowerLetter"/>
      <w:lvlText w:val="%8."/>
      <w:lvlJc w:val="left"/>
      <w:pPr>
        <w:ind w:left="6251" w:hanging="360"/>
      </w:pPr>
    </w:lvl>
    <w:lvl w:ilvl="8" w:tplc="FFFFFFFF">
      <w:start w:val="1"/>
      <w:numFmt w:val="lowerRoman"/>
      <w:lvlText w:val="%9."/>
      <w:lvlJc w:val="right"/>
      <w:pPr>
        <w:ind w:left="6971" w:hanging="180"/>
      </w:pPr>
    </w:lvl>
  </w:abstractNum>
  <w:abstractNum w:abstractNumId="2" w15:restartNumberingAfterBreak="0">
    <w:nsid w:val="1D3E7760"/>
    <w:multiLevelType w:val="hybridMultilevel"/>
    <w:tmpl w:val="04D006A4"/>
    <w:lvl w:ilvl="0" w:tplc="4E5A456A">
      <w:start w:val="1"/>
      <w:numFmt w:val="decimal"/>
      <w:lvlText w:val="%1."/>
      <w:lvlJc w:val="left"/>
      <w:pPr>
        <w:ind w:left="2062"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3" w15:restartNumberingAfterBreak="0">
    <w:nsid w:val="203F5AF1"/>
    <w:multiLevelType w:val="hybridMultilevel"/>
    <w:tmpl w:val="70260390"/>
    <w:lvl w:ilvl="0" w:tplc="4E5A456A">
      <w:start w:val="1"/>
      <w:numFmt w:val="decimal"/>
      <w:lvlText w:val="%1."/>
      <w:lvlJc w:val="left"/>
      <w:pPr>
        <w:ind w:left="1211" w:hanging="360"/>
      </w:p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4" w15:restartNumberingAfterBreak="0">
    <w:nsid w:val="22223216"/>
    <w:multiLevelType w:val="hybridMultilevel"/>
    <w:tmpl w:val="7A4C388A"/>
    <w:lvl w:ilvl="0" w:tplc="FFFFFFFF">
      <w:start w:val="1"/>
      <w:numFmt w:val="decimal"/>
      <w:lvlText w:val="%1."/>
      <w:lvlJc w:val="left"/>
      <w:pPr>
        <w:ind w:left="1211" w:hanging="360"/>
      </w:pPr>
    </w:lvl>
    <w:lvl w:ilvl="1" w:tplc="FFFFFFFF">
      <w:start w:val="1"/>
      <w:numFmt w:val="lowerLetter"/>
      <w:lvlText w:val="%2."/>
      <w:lvlJc w:val="left"/>
      <w:pPr>
        <w:ind w:left="1931" w:hanging="360"/>
      </w:pPr>
    </w:lvl>
    <w:lvl w:ilvl="2" w:tplc="FFFFFFFF">
      <w:start w:val="1"/>
      <w:numFmt w:val="lowerRoman"/>
      <w:lvlText w:val="%3."/>
      <w:lvlJc w:val="right"/>
      <w:pPr>
        <w:ind w:left="2651" w:hanging="180"/>
      </w:pPr>
    </w:lvl>
    <w:lvl w:ilvl="3" w:tplc="FFFFFFFF">
      <w:start w:val="1"/>
      <w:numFmt w:val="decimal"/>
      <w:lvlText w:val="%4."/>
      <w:lvlJc w:val="left"/>
      <w:pPr>
        <w:ind w:left="3371" w:hanging="360"/>
      </w:pPr>
    </w:lvl>
    <w:lvl w:ilvl="4" w:tplc="FFFFFFFF">
      <w:start w:val="1"/>
      <w:numFmt w:val="lowerLetter"/>
      <w:lvlText w:val="%5."/>
      <w:lvlJc w:val="left"/>
      <w:pPr>
        <w:ind w:left="4091" w:hanging="360"/>
      </w:pPr>
    </w:lvl>
    <w:lvl w:ilvl="5" w:tplc="FFFFFFFF">
      <w:start w:val="1"/>
      <w:numFmt w:val="lowerRoman"/>
      <w:lvlText w:val="%6."/>
      <w:lvlJc w:val="right"/>
      <w:pPr>
        <w:ind w:left="4811" w:hanging="180"/>
      </w:pPr>
    </w:lvl>
    <w:lvl w:ilvl="6" w:tplc="FFFFFFFF">
      <w:start w:val="1"/>
      <w:numFmt w:val="decimal"/>
      <w:lvlText w:val="%7."/>
      <w:lvlJc w:val="left"/>
      <w:pPr>
        <w:ind w:left="5531" w:hanging="360"/>
      </w:pPr>
    </w:lvl>
    <w:lvl w:ilvl="7" w:tplc="FFFFFFFF">
      <w:start w:val="1"/>
      <w:numFmt w:val="lowerLetter"/>
      <w:lvlText w:val="%8."/>
      <w:lvlJc w:val="left"/>
      <w:pPr>
        <w:ind w:left="6251" w:hanging="360"/>
      </w:pPr>
    </w:lvl>
    <w:lvl w:ilvl="8" w:tplc="FFFFFFFF">
      <w:start w:val="1"/>
      <w:numFmt w:val="lowerRoman"/>
      <w:lvlText w:val="%9."/>
      <w:lvlJc w:val="right"/>
      <w:pPr>
        <w:ind w:left="6971" w:hanging="180"/>
      </w:pPr>
    </w:lvl>
  </w:abstractNum>
  <w:abstractNum w:abstractNumId="5" w15:restartNumberingAfterBreak="0">
    <w:nsid w:val="248D0149"/>
    <w:multiLevelType w:val="hybridMultilevel"/>
    <w:tmpl w:val="F5EAB786"/>
    <w:lvl w:ilvl="0" w:tplc="A75C12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368559D9"/>
    <w:multiLevelType w:val="hybridMultilevel"/>
    <w:tmpl w:val="D542C9CA"/>
    <w:lvl w:ilvl="0" w:tplc="A0185806">
      <w:start w:val="1"/>
      <w:numFmt w:val="decimal"/>
      <w:lvlText w:val="%1"/>
      <w:lvlJc w:val="left"/>
      <w:pPr>
        <w:ind w:left="1211" w:hanging="360"/>
      </w:pPr>
      <w:rPr>
        <w:rFonts w:hint="default"/>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7" w15:restartNumberingAfterBreak="0">
    <w:nsid w:val="3C0F4571"/>
    <w:multiLevelType w:val="hybridMultilevel"/>
    <w:tmpl w:val="3F561D00"/>
    <w:lvl w:ilvl="0" w:tplc="FFFFFFFF">
      <w:start w:val="1"/>
      <w:numFmt w:val="decimal"/>
      <w:lvlText w:val="%1."/>
      <w:lvlJc w:val="left"/>
      <w:pPr>
        <w:ind w:left="1211" w:hanging="360"/>
      </w:p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8" w15:restartNumberingAfterBreak="0">
    <w:nsid w:val="40CD4606"/>
    <w:multiLevelType w:val="hybridMultilevel"/>
    <w:tmpl w:val="D5804652"/>
    <w:lvl w:ilvl="0" w:tplc="A2E246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52955381"/>
    <w:multiLevelType w:val="hybridMultilevel"/>
    <w:tmpl w:val="485452F2"/>
    <w:lvl w:ilvl="0" w:tplc="FFFFFFFF">
      <w:start w:val="1"/>
      <w:numFmt w:val="decimal"/>
      <w:lvlText w:val="%1."/>
      <w:lvlJc w:val="left"/>
      <w:pPr>
        <w:ind w:left="1211" w:hanging="360"/>
      </w:p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10" w15:restartNumberingAfterBreak="0">
    <w:nsid w:val="5A9A1158"/>
    <w:multiLevelType w:val="hybridMultilevel"/>
    <w:tmpl w:val="45486CD4"/>
    <w:lvl w:ilvl="0" w:tplc="FFFFFFFF">
      <w:start w:val="1"/>
      <w:numFmt w:val="decimal"/>
      <w:lvlText w:val="%1."/>
      <w:lvlJc w:val="left"/>
      <w:pPr>
        <w:ind w:left="1211" w:hanging="360"/>
      </w:p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11" w15:restartNumberingAfterBreak="0">
    <w:nsid w:val="5ACA4563"/>
    <w:multiLevelType w:val="hybridMultilevel"/>
    <w:tmpl w:val="7B644B62"/>
    <w:lvl w:ilvl="0" w:tplc="9878BF72">
      <w:start w:val="1"/>
      <w:numFmt w:val="decimal"/>
      <w:lvlText w:val="%1."/>
      <w:lvlJc w:val="left"/>
      <w:pPr>
        <w:ind w:left="5606" w:hanging="360"/>
      </w:pPr>
    </w:lvl>
    <w:lvl w:ilvl="1" w:tplc="04190019">
      <w:start w:val="1"/>
      <w:numFmt w:val="lowerLetter"/>
      <w:lvlText w:val="%2."/>
      <w:lvlJc w:val="left"/>
      <w:pPr>
        <w:ind w:left="6326" w:hanging="360"/>
      </w:pPr>
    </w:lvl>
    <w:lvl w:ilvl="2" w:tplc="0419001B">
      <w:start w:val="1"/>
      <w:numFmt w:val="lowerRoman"/>
      <w:lvlText w:val="%3."/>
      <w:lvlJc w:val="right"/>
      <w:pPr>
        <w:ind w:left="7046" w:hanging="180"/>
      </w:pPr>
    </w:lvl>
    <w:lvl w:ilvl="3" w:tplc="0419000F">
      <w:start w:val="1"/>
      <w:numFmt w:val="decimal"/>
      <w:lvlText w:val="%4."/>
      <w:lvlJc w:val="left"/>
      <w:pPr>
        <w:ind w:left="7766" w:hanging="360"/>
      </w:pPr>
    </w:lvl>
    <w:lvl w:ilvl="4" w:tplc="04190019">
      <w:start w:val="1"/>
      <w:numFmt w:val="lowerLetter"/>
      <w:lvlText w:val="%5."/>
      <w:lvlJc w:val="left"/>
      <w:pPr>
        <w:ind w:left="8486" w:hanging="360"/>
      </w:pPr>
    </w:lvl>
    <w:lvl w:ilvl="5" w:tplc="0419001B">
      <w:start w:val="1"/>
      <w:numFmt w:val="lowerRoman"/>
      <w:lvlText w:val="%6."/>
      <w:lvlJc w:val="right"/>
      <w:pPr>
        <w:ind w:left="9206" w:hanging="180"/>
      </w:pPr>
    </w:lvl>
    <w:lvl w:ilvl="6" w:tplc="0419000F">
      <w:start w:val="1"/>
      <w:numFmt w:val="decimal"/>
      <w:lvlText w:val="%7."/>
      <w:lvlJc w:val="left"/>
      <w:pPr>
        <w:ind w:left="9926" w:hanging="360"/>
      </w:pPr>
    </w:lvl>
    <w:lvl w:ilvl="7" w:tplc="04190019">
      <w:start w:val="1"/>
      <w:numFmt w:val="lowerLetter"/>
      <w:lvlText w:val="%8."/>
      <w:lvlJc w:val="left"/>
      <w:pPr>
        <w:ind w:left="10646" w:hanging="360"/>
      </w:pPr>
    </w:lvl>
    <w:lvl w:ilvl="8" w:tplc="0419001B">
      <w:start w:val="1"/>
      <w:numFmt w:val="lowerRoman"/>
      <w:lvlText w:val="%9."/>
      <w:lvlJc w:val="right"/>
      <w:pPr>
        <w:ind w:left="11366" w:hanging="180"/>
      </w:pPr>
    </w:lvl>
  </w:abstractNum>
  <w:abstractNum w:abstractNumId="12" w15:restartNumberingAfterBreak="0">
    <w:nsid w:val="627F77D9"/>
    <w:multiLevelType w:val="hybridMultilevel"/>
    <w:tmpl w:val="5A34F78C"/>
    <w:lvl w:ilvl="0" w:tplc="FFFFFFFF">
      <w:start w:val="1"/>
      <w:numFmt w:val="decimal"/>
      <w:lvlText w:val="%1."/>
      <w:lvlJc w:val="left"/>
      <w:pPr>
        <w:ind w:left="2062" w:hanging="360"/>
      </w:pPr>
    </w:lvl>
    <w:lvl w:ilvl="1" w:tplc="FFFFFFFF">
      <w:start w:val="1"/>
      <w:numFmt w:val="lowerLetter"/>
      <w:lvlText w:val="%2."/>
      <w:lvlJc w:val="left"/>
      <w:pPr>
        <w:ind w:left="2291" w:hanging="360"/>
      </w:pPr>
    </w:lvl>
    <w:lvl w:ilvl="2" w:tplc="FFFFFFFF">
      <w:start w:val="1"/>
      <w:numFmt w:val="lowerRoman"/>
      <w:lvlText w:val="%3."/>
      <w:lvlJc w:val="right"/>
      <w:pPr>
        <w:ind w:left="3011" w:hanging="180"/>
      </w:pPr>
    </w:lvl>
    <w:lvl w:ilvl="3" w:tplc="FFFFFFFF">
      <w:start w:val="1"/>
      <w:numFmt w:val="decimal"/>
      <w:lvlText w:val="%4."/>
      <w:lvlJc w:val="left"/>
      <w:pPr>
        <w:ind w:left="3731" w:hanging="360"/>
      </w:pPr>
    </w:lvl>
    <w:lvl w:ilvl="4" w:tplc="FFFFFFFF">
      <w:start w:val="1"/>
      <w:numFmt w:val="lowerLetter"/>
      <w:lvlText w:val="%5."/>
      <w:lvlJc w:val="left"/>
      <w:pPr>
        <w:ind w:left="4451" w:hanging="360"/>
      </w:pPr>
    </w:lvl>
    <w:lvl w:ilvl="5" w:tplc="FFFFFFFF">
      <w:start w:val="1"/>
      <w:numFmt w:val="lowerRoman"/>
      <w:lvlText w:val="%6."/>
      <w:lvlJc w:val="right"/>
      <w:pPr>
        <w:ind w:left="5171" w:hanging="180"/>
      </w:pPr>
    </w:lvl>
    <w:lvl w:ilvl="6" w:tplc="FFFFFFFF">
      <w:start w:val="1"/>
      <w:numFmt w:val="decimal"/>
      <w:lvlText w:val="%7."/>
      <w:lvlJc w:val="left"/>
      <w:pPr>
        <w:ind w:left="5891" w:hanging="360"/>
      </w:pPr>
    </w:lvl>
    <w:lvl w:ilvl="7" w:tplc="FFFFFFFF">
      <w:start w:val="1"/>
      <w:numFmt w:val="lowerLetter"/>
      <w:lvlText w:val="%8."/>
      <w:lvlJc w:val="left"/>
      <w:pPr>
        <w:ind w:left="6611" w:hanging="360"/>
      </w:pPr>
    </w:lvl>
    <w:lvl w:ilvl="8" w:tplc="FFFFFFFF">
      <w:start w:val="1"/>
      <w:numFmt w:val="lowerRoman"/>
      <w:lvlText w:val="%9."/>
      <w:lvlJc w:val="right"/>
      <w:pPr>
        <w:ind w:left="7331" w:hanging="180"/>
      </w:pPr>
    </w:lvl>
  </w:abstractNum>
  <w:abstractNum w:abstractNumId="13" w15:restartNumberingAfterBreak="0">
    <w:nsid w:val="6B3C1D22"/>
    <w:multiLevelType w:val="hybridMultilevel"/>
    <w:tmpl w:val="7A4C388A"/>
    <w:lvl w:ilvl="0" w:tplc="FFFFFFFF">
      <w:start w:val="1"/>
      <w:numFmt w:val="decimal"/>
      <w:lvlText w:val="%1."/>
      <w:lvlJc w:val="left"/>
      <w:pPr>
        <w:ind w:left="1211" w:hanging="360"/>
      </w:pPr>
    </w:lvl>
    <w:lvl w:ilvl="1" w:tplc="FFFFFFFF">
      <w:start w:val="1"/>
      <w:numFmt w:val="lowerLetter"/>
      <w:lvlText w:val="%2."/>
      <w:lvlJc w:val="left"/>
      <w:pPr>
        <w:ind w:left="1931" w:hanging="360"/>
      </w:pPr>
    </w:lvl>
    <w:lvl w:ilvl="2" w:tplc="FFFFFFFF">
      <w:start w:val="1"/>
      <w:numFmt w:val="lowerRoman"/>
      <w:lvlText w:val="%3."/>
      <w:lvlJc w:val="right"/>
      <w:pPr>
        <w:ind w:left="2651" w:hanging="180"/>
      </w:pPr>
    </w:lvl>
    <w:lvl w:ilvl="3" w:tplc="FFFFFFFF">
      <w:start w:val="1"/>
      <w:numFmt w:val="decimal"/>
      <w:lvlText w:val="%4."/>
      <w:lvlJc w:val="left"/>
      <w:pPr>
        <w:ind w:left="3371" w:hanging="360"/>
      </w:pPr>
    </w:lvl>
    <w:lvl w:ilvl="4" w:tplc="FFFFFFFF">
      <w:start w:val="1"/>
      <w:numFmt w:val="lowerLetter"/>
      <w:lvlText w:val="%5."/>
      <w:lvlJc w:val="left"/>
      <w:pPr>
        <w:ind w:left="4091" w:hanging="360"/>
      </w:pPr>
    </w:lvl>
    <w:lvl w:ilvl="5" w:tplc="FFFFFFFF">
      <w:start w:val="1"/>
      <w:numFmt w:val="lowerRoman"/>
      <w:lvlText w:val="%6."/>
      <w:lvlJc w:val="right"/>
      <w:pPr>
        <w:ind w:left="4811" w:hanging="180"/>
      </w:pPr>
    </w:lvl>
    <w:lvl w:ilvl="6" w:tplc="FFFFFFFF">
      <w:start w:val="1"/>
      <w:numFmt w:val="decimal"/>
      <w:lvlText w:val="%7."/>
      <w:lvlJc w:val="left"/>
      <w:pPr>
        <w:ind w:left="5531" w:hanging="360"/>
      </w:pPr>
    </w:lvl>
    <w:lvl w:ilvl="7" w:tplc="FFFFFFFF">
      <w:start w:val="1"/>
      <w:numFmt w:val="lowerLetter"/>
      <w:lvlText w:val="%8."/>
      <w:lvlJc w:val="left"/>
      <w:pPr>
        <w:ind w:left="6251" w:hanging="360"/>
      </w:pPr>
    </w:lvl>
    <w:lvl w:ilvl="8" w:tplc="FFFFFFFF">
      <w:start w:val="1"/>
      <w:numFmt w:val="lowerRoman"/>
      <w:lvlText w:val="%9."/>
      <w:lvlJc w:val="right"/>
      <w:pPr>
        <w:ind w:left="6971" w:hanging="180"/>
      </w:pPr>
    </w:lvl>
  </w:abstractNum>
  <w:abstractNum w:abstractNumId="14" w15:restartNumberingAfterBreak="0">
    <w:nsid w:val="6C252855"/>
    <w:multiLevelType w:val="hybridMultilevel"/>
    <w:tmpl w:val="DED0855E"/>
    <w:lvl w:ilvl="0" w:tplc="D94CDF7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16cid:durableId="32945618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879390567">
    <w:abstractNumId w:val="11"/>
  </w:num>
  <w:num w:numId="3" w16cid:durableId="1418137933">
    <w:abstractNumId w:val="14"/>
  </w:num>
  <w:num w:numId="4" w16cid:durableId="2029863326">
    <w:abstractNumId w:val="0"/>
  </w:num>
  <w:num w:numId="5" w16cid:durableId="181810403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96882235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186775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59817188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84674610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94222205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53224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3384588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8259240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60239942">
    <w:abstractNumId w:val="8"/>
  </w:num>
  <w:num w:numId="15" w16cid:durableId="815727244">
    <w:abstractNumId w:val="5"/>
  </w:num>
  <w:num w:numId="16" w16cid:durableId="112750337">
    <w:abstractNumId w:val="6"/>
  </w:num>
  <w:num w:numId="17" w16cid:durableId="21694333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1CA0"/>
    <w:rsid w:val="00000F3A"/>
    <w:rsid w:val="00027C86"/>
    <w:rsid w:val="00033CF0"/>
    <w:rsid w:val="00042E34"/>
    <w:rsid w:val="00043BAA"/>
    <w:rsid w:val="0005795C"/>
    <w:rsid w:val="000937B2"/>
    <w:rsid w:val="000C0137"/>
    <w:rsid w:val="000F3796"/>
    <w:rsid w:val="000F4291"/>
    <w:rsid w:val="00100E65"/>
    <w:rsid w:val="00103A30"/>
    <w:rsid w:val="00104373"/>
    <w:rsid w:val="00104D83"/>
    <w:rsid w:val="00144DED"/>
    <w:rsid w:val="00164C36"/>
    <w:rsid w:val="00194AD0"/>
    <w:rsid w:val="001A151D"/>
    <w:rsid w:val="001B6C6B"/>
    <w:rsid w:val="001C1AF3"/>
    <w:rsid w:val="001D63D2"/>
    <w:rsid w:val="00202FA3"/>
    <w:rsid w:val="00214204"/>
    <w:rsid w:val="002373EA"/>
    <w:rsid w:val="002579F2"/>
    <w:rsid w:val="00272073"/>
    <w:rsid w:val="00277325"/>
    <w:rsid w:val="002A05DB"/>
    <w:rsid w:val="002D5B08"/>
    <w:rsid w:val="002F4912"/>
    <w:rsid w:val="002F6D82"/>
    <w:rsid w:val="00324BBC"/>
    <w:rsid w:val="003550FF"/>
    <w:rsid w:val="003575F6"/>
    <w:rsid w:val="003736C1"/>
    <w:rsid w:val="003853CF"/>
    <w:rsid w:val="00397EC5"/>
    <w:rsid w:val="003D0919"/>
    <w:rsid w:val="003F0584"/>
    <w:rsid w:val="004020C2"/>
    <w:rsid w:val="00434549"/>
    <w:rsid w:val="00445F7F"/>
    <w:rsid w:val="00452B1E"/>
    <w:rsid w:val="00470010"/>
    <w:rsid w:val="004765F7"/>
    <w:rsid w:val="004B0B8D"/>
    <w:rsid w:val="004B41AB"/>
    <w:rsid w:val="00513A48"/>
    <w:rsid w:val="0053244D"/>
    <w:rsid w:val="005360EB"/>
    <w:rsid w:val="00544472"/>
    <w:rsid w:val="005556BE"/>
    <w:rsid w:val="00563AD8"/>
    <w:rsid w:val="005F453F"/>
    <w:rsid w:val="005F5BEC"/>
    <w:rsid w:val="00632AD7"/>
    <w:rsid w:val="00641555"/>
    <w:rsid w:val="00654005"/>
    <w:rsid w:val="006629B1"/>
    <w:rsid w:val="0068206D"/>
    <w:rsid w:val="00697311"/>
    <w:rsid w:val="006A69AB"/>
    <w:rsid w:val="006B201F"/>
    <w:rsid w:val="006B23D7"/>
    <w:rsid w:val="006C0FD1"/>
    <w:rsid w:val="006C568B"/>
    <w:rsid w:val="006D334A"/>
    <w:rsid w:val="006E50E7"/>
    <w:rsid w:val="00716936"/>
    <w:rsid w:val="007411D1"/>
    <w:rsid w:val="00741DB2"/>
    <w:rsid w:val="007465AB"/>
    <w:rsid w:val="007732CD"/>
    <w:rsid w:val="007964BA"/>
    <w:rsid w:val="00797B7C"/>
    <w:rsid w:val="007A5272"/>
    <w:rsid w:val="007B1F81"/>
    <w:rsid w:val="007C4F68"/>
    <w:rsid w:val="007F6AB2"/>
    <w:rsid w:val="0083180C"/>
    <w:rsid w:val="00831E31"/>
    <w:rsid w:val="00833CDC"/>
    <w:rsid w:val="008416BE"/>
    <w:rsid w:val="0084299C"/>
    <w:rsid w:val="008458F9"/>
    <w:rsid w:val="00845A31"/>
    <w:rsid w:val="008472C1"/>
    <w:rsid w:val="00847E6A"/>
    <w:rsid w:val="008500E1"/>
    <w:rsid w:val="008505FE"/>
    <w:rsid w:val="00854AD3"/>
    <w:rsid w:val="0086688F"/>
    <w:rsid w:val="00883506"/>
    <w:rsid w:val="00885974"/>
    <w:rsid w:val="00896120"/>
    <w:rsid w:val="008D55F7"/>
    <w:rsid w:val="008E1189"/>
    <w:rsid w:val="008F1CA0"/>
    <w:rsid w:val="008F3A9A"/>
    <w:rsid w:val="009142DC"/>
    <w:rsid w:val="00922918"/>
    <w:rsid w:val="00934D1D"/>
    <w:rsid w:val="00944386"/>
    <w:rsid w:val="0095338A"/>
    <w:rsid w:val="009702D5"/>
    <w:rsid w:val="00977CF0"/>
    <w:rsid w:val="00993DA3"/>
    <w:rsid w:val="009B4FF8"/>
    <w:rsid w:val="009C5A66"/>
    <w:rsid w:val="009C72E8"/>
    <w:rsid w:val="009D1311"/>
    <w:rsid w:val="009D58CF"/>
    <w:rsid w:val="009F50A6"/>
    <w:rsid w:val="009F51ED"/>
    <w:rsid w:val="00A1059B"/>
    <w:rsid w:val="00A12ECE"/>
    <w:rsid w:val="00A27EA6"/>
    <w:rsid w:val="00A3491F"/>
    <w:rsid w:val="00A37078"/>
    <w:rsid w:val="00A408D1"/>
    <w:rsid w:val="00A651AB"/>
    <w:rsid w:val="00A66234"/>
    <w:rsid w:val="00A94779"/>
    <w:rsid w:val="00A97F94"/>
    <w:rsid w:val="00AD5C19"/>
    <w:rsid w:val="00AE21EF"/>
    <w:rsid w:val="00AE33E3"/>
    <w:rsid w:val="00AF04BE"/>
    <w:rsid w:val="00AF5E58"/>
    <w:rsid w:val="00B027CA"/>
    <w:rsid w:val="00B06FE2"/>
    <w:rsid w:val="00B22620"/>
    <w:rsid w:val="00B26722"/>
    <w:rsid w:val="00B346CC"/>
    <w:rsid w:val="00B43479"/>
    <w:rsid w:val="00B466EB"/>
    <w:rsid w:val="00B6423E"/>
    <w:rsid w:val="00B64E06"/>
    <w:rsid w:val="00BE07C9"/>
    <w:rsid w:val="00BE7178"/>
    <w:rsid w:val="00BF2AF2"/>
    <w:rsid w:val="00BF70EB"/>
    <w:rsid w:val="00C034D9"/>
    <w:rsid w:val="00C61E80"/>
    <w:rsid w:val="00C6397F"/>
    <w:rsid w:val="00C810EE"/>
    <w:rsid w:val="00C93CE8"/>
    <w:rsid w:val="00CA7296"/>
    <w:rsid w:val="00CE18C1"/>
    <w:rsid w:val="00CE464E"/>
    <w:rsid w:val="00D052ED"/>
    <w:rsid w:val="00D07512"/>
    <w:rsid w:val="00D21A6B"/>
    <w:rsid w:val="00D253F4"/>
    <w:rsid w:val="00D724E8"/>
    <w:rsid w:val="00D776DE"/>
    <w:rsid w:val="00D84F23"/>
    <w:rsid w:val="00DC6682"/>
    <w:rsid w:val="00DD0912"/>
    <w:rsid w:val="00DD2DBC"/>
    <w:rsid w:val="00DD646E"/>
    <w:rsid w:val="00E044BC"/>
    <w:rsid w:val="00E173FE"/>
    <w:rsid w:val="00EA18A3"/>
    <w:rsid w:val="00EA3825"/>
    <w:rsid w:val="00EA5CBC"/>
    <w:rsid w:val="00EB56A2"/>
    <w:rsid w:val="00ED515C"/>
    <w:rsid w:val="00ED570E"/>
    <w:rsid w:val="00EE6C36"/>
    <w:rsid w:val="00EF30E4"/>
    <w:rsid w:val="00F11287"/>
    <w:rsid w:val="00F21137"/>
    <w:rsid w:val="00F2320F"/>
    <w:rsid w:val="00F34CA6"/>
    <w:rsid w:val="00F51FC9"/>
    <w:rsid w:val="00F72B12"/>
    <w:rsid w:val="00F73903"/>
    <w:rsid w:val="00F84134"/>
    <w:rsid w:val="00F935AE"/>
    <w:rsid w:val="00FA28F2"/>
    <w:rsid w:val="00FB3116"/>
    <w:rsid w:val="00FB7792"/>
    <w:rsid w:val="00FB7C8D"/>
    <w:rsid w:val="00FD234D"/>
    <w:rsid w:val="00FE4112"/>
    <w:rsid w:val="00FF502E"/>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663AFC"/>
  <w15:chartTrackingRefBased/>
  <w15:docId w15:val="{D54D7A02-196D-4163-A9E4-D24660094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556BE"/>
    <w:pPr>
      <w:spacing w:after="0" w:line="360" w:lineRule="auto"/>
      <w:jc w:val="both"/>
    </w:pPr>
    <w:rPr>
      <w:rFonts w:ascii="Times New Roman" w:hAnsi="Times New Roman"/>
      <w:sz w:val="28"/>
    </w:rPr>
  </w:style>
  <w:style w:type="paragraph" w:styleId="1">
    <w:name w:val="heading 1"/>
    <w:basedOn w:val="a"/>
    <w:next w:val="a"/>
    <w:link w:val="10"/>
    <w:uiPriority w:val="9"/>
    <w:qFormat/>
    <w:rsid w:val="00104D83"/>
    <w:pPr>
      <w:keepNext/>
      <w:keepLines/>
      <w:ind w:firstLine="709"/>
      <w:outlineLvl w:val="0"/>
    </w:pPr>
    <w:rPr>
      <w:rFonts w:eastAsiaTheme="majorEastAsia" w:cstheme="majorBidi"/>
      <w:b/>
      <w:szCs w:val="32"/>
    </w:rPr>
  </w:style>
  <w:style w:type="paragraph" w:styleId="2">
    <w:name w:val="heading 2"/>
    <w:basedOn w:val="a"/>
    <w:next w:val="a"/>
    <w:link w:val="20"/>
    <w:autoRedefine/>
    <w:uiPriority w:val="9"/>
    <w:unhideWhenUsed/>
    <w:qFormat/>
    <w:rsid w:val="00EF30E4"/>
    <w:pPr>
      <w:keepNext/>
      <w:keepLines/>
      <w:ind w:firstLine="709"/>
      <w:outlineLvl w:val="1"/>
    </w:pPr>
    <w:rPr>
      <w:rFonts w:eastAsiaTheme="majorEastAsia" w:cstheme="majorBidi"/>
      <w:b/>
      <w:bCs/>
      <w:szCs w:val="26"/>
    </w:rPr>
  </w:style>
  <w:style w:type="paragraph" w:styleId="3">
    <w:name w:val="heading 3"/>
    <w:basedOn w:val="a"/>
    <w:next w:val="a"/>
    <w:link w:val="30"/>
    <w:uiPriority w:val="9"/>
    <w:unhideWhenUsed/>
    <w:qFormat/>
    <w:rsid w:val="00144DED"/>
    <w:pPr>
      <w:keepNext/>
      <w:keepLines/>
      <w:spacing w:line="480" w:lineRule="auto"/>
      <w:outlineLvl w:val="2"/>
    </w:pPr>
    <w:rPr>
      <w:rFonts w:eastAsiaTheme="majorEastAsia" w:cstheme="majorBidi"/>
      <w:b/>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142DC"/>
    <w:pPr>
      <w:ind w:left="708"/>
      <w:contextualSpacing/>
      <w:jc w:val="center"/>
    </w:pPr>
    <w:rPr>
      <w:rFonts w:eastAsiaTheme="majorEastAsia" w:cstheme="majorBidi"/>
      <w:spacing w:val="-10"/>
      <w:kern w:val="28"/>
      <w:szCs w:val="56"/>
    </w:rPr>
  </w:style>
  <w:style w:type="character" w:customStyle="1" w:styleId="a4">
    <w:name w:val="Заголовок Знак"/>
    <w:basedOn w:val="a0"/>
    <w:link w:val="a3"/>
    <w:uiPriority w:val="10"/>
    <w:rsid w:val="009142DC"/>
    <w:rPr>
      <w:rFonts w:ascii="Times New Roman" w:eastAsiaTheme="majorEastAsia" w:hAnsi="Times New Roman" w:cstheme="majorBidi"/>
      <w:spacing w:val="-10"/>
      <w:kern w:val="28"/>
      <w:sz w:val="28"/>
      <w:szCs w:val="56"/>
    </w:rPr>
  </w:style>
  <w:style w:type="character" w:customStyle="1" w:styleId="10">
    <w:name w:val="Заголовок 1 Знак"/>
    <w:basedOn w:val="a0"/>
    <w:link w:val="1"/>
    <w:uiPriority w:val="9"/>
    <w:rsid w:val="00104D83"/>
    <w:rPr>
      <w:rFonts w:ascii="Times New Roman" w:eastAsiaTheme="majorEastAsia" w:hAnsi="Times New Roman" w:cstheme="majorBidi"/>
      <w:b/>
      <w:sz w:val="28"/>
      <w:szCs w:val="32"/>
    </w:rPr>
  </w:style>
  <w:style w:type="paragraph" w:styleId="a5">
    <w:name w:val="TOC Heading"/>
    <w:basedOn w:val="1"/>
    <w:next w:val="a"/>
    <w:uiPriority w:val="39"/>
    <w:unhideWhenUsed/>
    <w:qFormat/>
    <w:rsid w:val="00C93CE8"/>
    <w:pPr>
      <w:spacing w:line="259" w:lineRule="auto"/>
      <w:jc w:val="left"/>
      <w:outlineLvl w:val="9"/>
    </w:pPr>
  </w:style>
  <w:style w:type="paragraph" w:styleId="a6">
    <w:name w:val="List Paragraph"/>
    <w:basedOn w:val="a"/>
    <w:uiPriority w:val="34"/>
    <w:qFormat/>
    <w:rsid w:val="009D58CF"/>
    <w:pPr>
      <w:spacing w:line="480" w:lineRule="auto"/>
      <w:ind w:left="720"/>
      <w:contextualSpacing/>
    </w:pPr>
  </w:style>
  <w:style w:type="character" w:customStyle="1" w:styleId="20">
    <w:name w:val="Заголовок 2 Знак"/>
    <w:basedOn w:val="a0"/>
    <w:link w:val="2"/>
    <w:uiPriority w:val="9"/>
    <w:rsid w:val="00EF30E4"/>
    <w:rPr>
      <w:rFonts w:ascii="Times New Roman" w:eastAsiaTheme="majorEastAsia" w:hAnsi="Times New Roman" w:cstheme="majorBidi"/>
      <w:b/>
      <w:bCs/>
      <w:sz w:val="28"/>
      <w:szCs w:val="26"/>
    </w:rPr>
  </w:style>
  <w:style w:type="character" w:styleId="a7">
    <w:name w:val="Placeholder Text"/>
    <w:basedOn w:val="a0"/>
    <w:uiPriority w:val="99"/>
    <w:semiHidden/>
    <w:rsid w:val="00FE4112"/>
    <w:rPr>
      <w:color w:val="808080"/>
    </w:rPr>
  </w:style>
  <w:style w:type="paragraph" w:styleId="a8">
    <w:name w:val="header"/>
    <w:basedOn w:val="a"/>
    <w:link w:val="a9"/>
    <w:uiPriority w:val="99"/>
    <w:unhideWhenUsed/>
    <w:rsid w:val="002F4912"/>
    <w:pPr>
      <w:tabs>
        <w:tab w:val="center" w:pos="4677"/>
        <w:tab w:val="right" w:pos="9355"/>
      </w:tabs>
      <w:spacing w:line="240" w:lineRule="auto"/>
    </w:pPr>
  </w:style>
  <w:style w:type="character" w:customStyle="1" w:styleId="a9">
    <w:name w:val="Верхний колонтитул Знак"/>
    <w:basedOn w:val="a0"/>
    <w:link w:val="a8"/>
    <w:uiPriority w:val="99"/>
    <w:rsid w:val="002F4912"/>
    <w:rPr>
      <w:rFonts w:ascii="Times New Roman" w:hAnsi="Times New Roman"/>
      <w:sz w:val="28"/>
    </w:rPr>
  </w:style>
  <w:style w:type="paragraph" w:styleId="aa">
    <w:name w:val="footer"/>
    <w:basedOn w:val="a"/>
    <w:link w:val="ab"/>
    <w:uiPriority w:val="99"/>
    <w:unhideWhenUsed/>
    <w:rsid w:val="002F4912"/>
    <w:pPr>
      <w:tabs>
        <w:tab w:val="center" w:pos="4677"/>
        <w:tab w:val="right" w:pos="9355"/>
      </w:tabs>
      <w:spacing w:line="240" w:lineRule="auto"/>
    </w:pPr>
  </w:style>
  <w:style w:type="character" w:customStyle="1" w:styleId="ab">
    <w:name w:val="Нижний колонтитул Знак"/>
    <w:basedOn w:val="a0"/>
    <w:link w:val="aa"/>
    <w:uiPriority w:val="99"/>
    <w:rsid w:val="002F4912"/>
    <w:rPr>
      <w:rFonts w:ascii="Times New Roman" w:hAnsi="Times New Roman"/>
      <w:sz w:val="28"/>
    </w:rPr>
  </w:style>
  <w:style w:type="character" w:customStyle="1" w:styleId="30">
    <w:name w:val="Заголовок 3 Знак"/>
    <w:basedOn w:val="a0"/>
    <w:link w:val="3"/>
    <w:uiPriority w:val="9"/>
    <w:rsid w:val="00144DED"/>
    <w:rPr>
      <w:rFonts w:ascii="Times New Roman" w:eastAsiaTheme="majorEastAsia" w:hAnsi="Times New Roman" w:cstheme="majorBidi"/>
      <w:b/>
      <w:sz w:val="28"/>
      <w:szCs w:val="24"/>
    </w:rPr>
  </w:style>
  <w:style w:type="character" w:styleId="ac">
    <w:name w:val="Hyperlink"/>
    <w:basedOn w:val="a0"/>
    <w:uiPriority w:val="99"/>
    <w:unhideWhenUsed/>
    <w:rsid w:val="00FF502E"/>
    <w:rPr>
      <w:color w:val="0563C1" w:themeColor="hyperlink"/>
      <w:u w:val="single"/>
    </w:rPr>
  </w:style>
  <w:style w:type="character" w:styleId="ad">
    <w:name w:val="Unresolved Mention"/>
    <w:basedOn w:val="a0"/>
    <w:uiPriority w:val="99"/>
    <w:semiHidden/>
    <w:unhideWhenUsed/>
    <w:rsid w:val="00FF502E"/>
    <w:rPr>
      <w:color w:val="605E5C"/>
      <w:shd w:val="clear" w:color="auto" w:fill="E1DFDD"/>
    </w:rPr>
  </w:style>
  <w:style w:type="paragraph" w:styleId="ae">
    <w:name w:val="No Spacing"/>
    <w:basedOn w:val="a"/>
    <w:uiPriority w:val="1"/>
    <w:qFormat/>
    <w:rsid w:val="001C1AF3"/>
    <w:pPr>
      <w:ind w:firstLine="709"/>
    </w:pPr>
    <w:rPr>
      <w:rFonts w:eastAsiaTheme="minorHAnsi" w:cs="Times New Roman"/>
      <w:szCs w:val="24"/>
      <w:lang w:eastAsia="ru-RU"/>
    </w:rPr>
  </w:style>
  <w:style w:type="paragraph" w:styleId="11">
    <w:name w:val="toc 1"/>
    <w:basedOn w:val="a"/>
    <w:next w:val="a"/>
    <w:autoRedefine/>
    <w:uiPriority w:val="39"/>
    <w:unhideWhenUsed/>
    <w:rsid w:val="00831E31"/>
    <w:pPr>
      <w:spacing w:after="100"/>
    </w:pPr>
  </w:style>
  <w:style w:type="paragraph" w:styleId="21">
    <w:name w:val="toc 2"/>
    <w:basedOn w:val="a"/>
    <w:next w:val="a"/>
    <w:autoRedefine/>
    <w:uiPriority w:val="39"/>
    <w:unhideWhenUsed/>
    <w:rsid w:val="00831E31"/>
    <w:pPr>
      <w:spacing w:after="100"/>
      <w:ind w:left="280"/>
    </w:pPr>
  </w:style>
  <w:style w:type="paragraph" w:styleId="31">
    <w:name w:val="toc 3"/>
    <w:basedOn w:val="a"/>
    <w:next w:val="a"/>
    <w:autoRedefine/>
    <w:uiPriority w:val="39"/>
    <w:unhideWhenUsed/>
    <w:rsid w:val="00831E31"/>
    <w:pPr>
      <w:spacing w:after="100"/>
      <w:ind w:left="5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264650">
      <w:bodyDiv w:val="1"/>
      <w:marLeft w:val="0"/>
      <w:marRight w:val="0"/>
      <w:marTop w:val="0"/>
      <w:marBottom w:val="0"/>
      <w:divBdr>
        <w:top w:val="none" w:sz="0" w:space="0" w:color="auto"/>
        <w:left w:val="none" w:sz="0" w:space="0" w:color="auto"/>
        <w:bottom w:val="none" w:sz="0" w:space="0" w:color="auto"/>
        <w:right w:val="none" w:sz="0" w:space="0" w:color="auto"/>
      </w:divBdr>
    </w:div>
    <w:div w:id="127674123">
      <w:bodyDiv w:val="1"/>
      <w:marLeft w:val="0"/>
      <w:marRight w:val="0"/>
      <w:marTop w:val="0"/>
      <w:marBottom w:val="0"/>
      <w:divBdr>
        <w:top w:val="none" w:sz="0" w:space="0" w:color="auto"/>
        <w:left w:val="none" w:sz="0" w:space="0" w:color="auto"/>
        <w:bottom w:val="none" w:sz="0" w:space="0" w:color="auto"/>
        <w:right w:val="none" w:sz="0" w:space="0" w:color="auto"/>
      </w:divBdr>
    </w:div>
    <w:div w:id="132405307">
      <w:bodyDiv w:val="1"/>
      <w:marLeft w:val="0"/>
      <w:marRight w:val="0"/>
      <w:marTop w:val="0"/>
      <w:marBottom w:val="0"/>
      <w:divBdr>
        <w:top w:val="none" w:sz="0" w:space="0" w:color="auto"/>
        <w:left w:val="none" w:sz="0" w:space="0" w:color="auto"/>
        <w:bottom w:val="none" w:sz="0" w:space="0" w:color="auto"/>
        <w:right w:val="none" w:sz="0" w:space="0" w:color="auto"/>
      </w:divBdr>
    </w:div>
    <w:div w:id="254676086">
      <w:bodyDiv w:val="1"/>
      <w:marLeft w:val="0"/>
      <w:marRight w:val="0"/>
      <w:marTop w:val="0"/>
      <w:marBottom w:val="0"/>
      <w:divBdr>
        <w:top w:val="none" w:sz="0" w:space="0" w:color="auto"/>
        <w:left w:val="none" w:sz="0" w:space="0" w:color="auto"/>
        <w:bottom w:val="none" w:sz="0" w:space="0" w:color="auto"/>
        <w:right w:val="none" w:sz="0" w:space="0" w:color="auto"/>
      </w:divBdr>
    </w:div>
    <w:div w:id="428356737">
      <w:bodyDiv w:val="1"/>
      <w:marLeft w:val="0"/>
      <w:marRight w:val="0"/>
      <w:marTop w:val="0"/>
      <w:marBottom w:val="0"/>
      <w:divBdr>
        <w:top w:val="none" w:sz="0" w:space="0" w:color="auto"/>
        <w:left w:val="none" w:sz="0" w:space="0" w:color="auto"/>
        <w:bottom w:val="none" w:sz="0" w:space="0" w:color="auto"/>
        <w:right w:val="none" w:sz="0" w:space="0" w:color="auto"/>
      </w:divBdr>
    </w:div>
    <w:div w:id="633683674">
      <w:bodyDiv w:val="1"/>
      <w:marLeft w:val="0"/>
      <w:marRight w:val="0"/>
      <w:marTop w:val="0"/>
      <w:marBottom w:val="0"/>
      <w:divBdr>
        <w:top w:val="none" w:sz="0" w:space="0" w:color="auto"/>
        <w:left w:val="none" w:sz="0" w:space="0" w:color="auto"/>
        <w:bottom w:val="none" w:sz="0" w:space="0" w:color="auto"/>
        <w:right w:val="none" w:sz="0" w:space="0" w:color="auto"/>
      </w:divBdr>
    </w:div>
    <w:div w:id="952516570">
      <w:bodyDiv w:val="1"/>
      <w:marLeft w:val="0"/>
      <w:marRight w:val="0"/>
      <w:marTop w:val="0"/>
      <w:marBottom w:val="0"/>
      <w:divBdr>
        <w:top w:val="none" w:sz="0" w:space="0" w:color="auto"/>
        <w:left w:val="none" w:sz="0" w:space="0" w:color="auto"/>
        <w:bottom w:val="none" w:sz="0" w:space="0" w:color="auto"/>
        <w:right w:val="none" w:sz="0" w:space="0" w:color="auto"/>
      </w:divBdr>
    </w:div>
    <w:div w:id="953710552">
      <w:bodyDiv w:val="1"/>
      <w:marLeft w:val="0"/>
      <w:marRight w:val="0"/>
      <w:marTop w:val="0"/>
      <w:marBottom w:val="0"/>
      <w:divBdr>
        <w:top w:val="none" w:sz="0" w:space="0" w:color="auto"/>
        <w:left w:val="none" w:sz="0" w:space="0" w:color="auto"/>
        <w:bottom w:val="none" w:sz="0" w:space="0" w:color="auto"/>
        <w:right w:val="none" w:sz="0" w:space="0" w:color="auto"/>
      </w:divBdr>
    </w:div>
    <w:div w:id="1155924237">
      <w:bodyDiv w:val="1"/>
      <w:marLeft w:val="0"/>
      <w:marRight w:val="0"/>
      <w:marTop w:val="0"/>
      <w:marBottom w:val="0"/>
      <w:divBdr>
        <w:top w:val="none" w:sz="0" w:space="0" w:color="auto"/>
        <w:left w:val="none" w:sz="0" w:space="0" w:color="auto"/>
        <w:bottom w:val="none" w:sz="0" w:space="0" w:color="auto"/>
        <w:right w:val="none" w:sz="0" w:space="0" w:color="auto"/>
      </w:divBdr>
    </w:div>
    <w:div w:id="1167673929">
      <w:bodyDiv w:val="1"/>
      <w:marLeft w:val="0"/>
      <w:marRight w:val="0"/>
      <w:marTop w:val="0"/>
      <w:marBottom w:val="0"/>
      <w:divBdr>
        <w:top w:val="none" w:sz="0" w:space="0" w:color="auto"/>
        <w:left w:val="none" w:sz="0" w:space="0" w:color="auto"/>
        <w:bottom w:val="none" w:sz="0" w:space="0" w:color="auto"/>
        <w:right w:val="none" w:sz="0" w:space="0" w:color="auto"/>
      </w:divBdr>
    </w:div>
    <w:div w:id="1200707571">
      <w:bodyDiv w:val="1"/>
      <w:marLeft w:val="0"/>
      <w:marRight w:val="0"/>
      <w:marTop w:val="0"/>
      <w:marBottom w:val="0"/>
      <w:divBdr>
        <w:top w:val="none" w:sz="0" w:space="0" w:color="auto"/>
        <w:left w:val="none" w:sz="0" w:space="0" w:color="auto"/>
        <w:bottom w:val="none" w:sz="0" w:space="0" w:color="auto"/>
        <w:right w:val="none" w:sz="0" w:space="0" w:color="auto"/>
      </w:divBdr>
    </w:div>
    <w:div w:id="1323197120">
      <w:bodyDiv w:val="1"/>
      <w:marLeft w:val="0"/>
      <w:marRight w:val="0"/>
      <w:marTop w:val="0"/>
      <w:marBottom w:val="0"/>
      <w:divBdr>
        <w:top w:val="none" w:sz="0" w:space="0" w:color="auto"/>
        <w:left w:val="none" w:sz="0" w:space="0" w:color="auto"/>
        <w:bottom w:val="none" w:sz="0" w:space="0" w:color="auto"/>
        <w:right w:val="none" w:sz="0" w:space="0" w:color="auto"/>
      </w:divBdr>
    </w:div>
    <w:div w:id="1499423705">
      <w:bodyDiv w:val="1"/>
      <w:marLeft w:val="0"/>
      <w:marRight w:val="0"/>
      <w:marTop w:val="0"/>
      <w:marBottom w:val="0"/>
      <w:divBdr>
        <w:top w:val="none" w:sz="0" w:space="0" w:color="auto"/>
        <w:left w:val="none" w:sz="0" w:space="0" w:color="auto"/>
        <w:bottom w:val="none" w:sz="0" w:space="0" w:color="auto"/>
        <w:right w:val="none" w:sz="0" w:space="0" w:color="auto"/>
      </w:divBdr>
    </w:div>
    <w:div w:id="1568414277">
      <w:bodyDiv w:val="1"/>
      <w:marLeft w:val="0"/>
      <w:marRight w:val="0"/>
      <w:marTop w:val="0"/>
      <w:marBottom w:val="0"/>
      <w:divBdr>
        <w:top w:val="none" w:sz="0" w:space="0" w:color="auto"/>
        <w:left w:val="none" w:sz="0" w:space="0" w:color="auto"/>
        <w:bottom w:val="none" w:sz="0" w:space="0" w:color="auto"/>
        <w:right w:val="none" w:sz="0" w:space="0" w:color="auto"/>
      </w:divBdr>
    </w:div>
    <w:div w:id="1658534818">
      <w:bodyDiv w:val="1"/>
      <w:marLeft w:val="0"/>
      <w:marRight w:val="0"/>
      <w:marTop w:val="0"/>
      <w:marBottom w:val="0"/>
      <w:divBdr>
        <w:top w:val="none" w:sz="0" w:space="0" w:color="auto"/>
        <w:left w:val="none" w:sz="0" w:space="0" w:color="auto"/>
        <w:bottom w:val="none" w:sz="0" w:space="0" w:color="auto"/>
        <w:right w:val="none" w:sz="0" w:space="0" w:color="auto"/>
      </w:divBdr>
    </w:div>
    <w:div w:id="1845513104">
      <w:bodyDiv w:val="1"/>
      <w:marLeft w:val="0"/>
      <w:marRight w:val="0"/>
      <w:marTop w:val="0"/>
      <w:marBottom w:val="0"/>
      <w:divBdr>
        <w:top w:val="none" w:sz="0" w:space="0" w:color="auto"/>
        <w:left w:val="none" w:sz="0" w:space="0" w:color="auto"/>
        <w:bottom w:val="none" w:sz="0" w:space="0" w:color="auto"/>
        <w:right w:val="none" w:sz="0" w:space="0" w:color="auto"/>
      </w:divBdr>
    </w:div>
    <w:div w:id="1854101888">
      <w:bodyDiv w:val="1"/>
      <w:marLeft w:val="0"/>
      <w:marRight w:val="0"/>
      <w:marTop w:val="0"/>
      <w:marBottom w:val="0"/>
      <w:divBdr>
        <w:top w:val="none" w:sz="0" w:space="0" w:color="auto"/>
        <w:left w:val="none" w:sz="0" w:space="0" w:color="auto"/>
        <w:bottom w:val="none" w:sz="0" w:space="0" w:color="auto"/>
        <w:right w:val="none" w:sz="0" w:space="0" w:color="auto"/>
      </w:divBdr>
    </w:div>
    <w:div w:id="2025939949">
      <w:bodyDiv w:val="1"/>
      <w:marLeft w:val="0"/>
      <w:marRight w:val="0"/>
      <w:marTop w:val="0"/>
      <w:marBottom w:val="0"/>
      <w:divBdr>
        <w:top w:val="none" w:sz="0" w:space="0" w:color="auto"/>
        <w:left w:val="none" w:sz="0" w:space="0" w:color="auto"/>
        <w:bottom w:val="none" w:sz="0" w:space="0" w:color="auto"/>
        <w:right w:val="none" w:sz="0" w:space="0" w:color="auto"/>
      </w:divBdr>
    </w:div>
    <w:div w:id="2068070307">
      <w:bodyDiv w:val="1"/>
      <w:marLeft w:val="0"/>
      <w:marRight w:val="0"/>
      <w:marTop w:val="0"/>
      <w:marBottom w:val="0"/>
      <w:divBdr>
        <w:top w:val="none" w:sz="0" w:space="0" w:color="auto"/>
        <w:left w:val="none" w:sz="0" w:space="0" w:color="auto"/>
        <w:bottom w:val="none" w:sz="0" w:space="0" w:color="auto"/>
        <w:right w:val="none" w:sz="0" w:space="0" w:color="auto"/>
      </w:divBdr>
    </w:div>
    <w:div w:id="2078092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4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2C80B2-15A7-4A9C-854B-4A7E3DC1B2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1</Pages>
  <Words>6465</Words>
  <Characters>36852</Characters>
  <Application>Microsoft Office Word</Application>
  <DocSecurity>0</DocSecurity>
  <Lines>307</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стя Х</dc:creator>
  <cp:keywords/>
  <dc:description/>
  <cp:lastModifiedBy>Костя Х</cp:lastModifiedBy>
  <cp:revision>3</cp:revision>
  <dcterms:created xsi:type="dcterms:W3CDTF">2022-06-01T18:24:00Z</dcterms:created>
  <dcterms:modified xsi:type="dcterms:W3CDTF">2022-06-01T18:28:00Z</dcterms:modified>
</cp:coreProperties>
</file>